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7"/>
  </p:notesMasterIdLst>
  <p:sldIdLst>
    <p:sldId id="256" r:id="rId2"/>
    <p:sldId id="257" r:id="rId3"/>
    <p:sldId id="270" r:id="rId4"/>
    <p:sldId id="263" r:id="rId5"/>
    <p:sldId id="271" r:id="rId6"/>
    <p:sldId id="258" r:id="rId7"/>
    <p:sldId id="260" r:id="rId8"/>
    <p:sldId id="261" r:id="rId9"/>
    <p:sldId id="262" r:id="rId10"/>
    <p:sldId id="265" r:id="rId11"/>
    <p:sldId id="264" r:id="rId12"/>
    <p:sldId id="266" r:id="rId13"/>
    <p:sldId id="267" r:id="rId14"/>
    <p:sldId id="268" r:id="rId15"/>
    <p:sldId id="269" r:id="rId16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107" d="100"/>
          <a:sy n="107" d="100"/>
        </p:scale>
        <p:origin x="108" y="113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5BB9668-F8BC-4DB4-8FD4-42176329F880}" type="datetimeFigureOut">
              <a:rPr lang="en-US" smtClean="0"/>
              <a:t>2/23/201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A289B26-5DA1-4B95-8D73-23406C4765D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5176488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Most of the signals do not show significant variation during the time range of interest</a:t>
            </a:r>
          </a:p>
          <a:p>
            <a:r>
              <a:rPr lang="en-US" dirty="0" smtClean="0"/>
              <a:t>Summarize by mean, then successively add other statistical moments to see if they improve the model performance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E074355-CE0D-4C68-A6CB-C364ED71B33B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4761655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F2919DA-E062-4410-B4A3-0645E9967072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2868831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E97868-BA16-4D00-BFBA-CD3D0C7B641A}" type="datetimeFigureOut">
              <a:rPr lang="en-US" smtClean="0"/>
              <a:t>2/23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222274-51F9-494C-86FA-1751454D8949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E97868-BA16-4D00-BFBA-CD3D0C7B641A}" type="datetimeFigureOut">
              <a:rPr lang="en-US" smtClean="0"/>
              <a:t>2/23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222274-51F9-494C-86FA-1751454D8949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E97868-BA16-4D00-BFBA-CD3D0C7B641A}" type="datetimeFigureOut">
              <a:rPr lang="en-US" smtClean="0"/>
              <a:t>2/23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222274-51F9-494C-86FA-1751454D8949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E97868-BA16-4D00-BFBA-CD3D0C7B641A}" type="datetimeFigureOut">
              <a:rPr lang="en-US" smtClean="0"/>
              <a:t>2/23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222274-51F9-494C-86FA-1751454D8949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E97868-BA16-4D00-BFBA-CD3D0C7B641A}" type="datetimeFigureOut">
              <a:rPr lang="en-US" smtClean="0"/>
              <a:t>2/23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222274-51F9-494C-86FA-1751454D8949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E97868-BA16-4D00-BFBA-CD3D0C7B641A}" type="datetimeFigureOut">
              <a:rPr lang="en-US" smtClean="0"/>
              <a:t>2/23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222274-51F9-494C-86FA-1751454D8949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E97868-BA16-4D00-BFBA-CD3D0C7B641A}" type="datetimeFigureOut">
              <a:rPr lang="en-US" smtClean="0"/>
              <a:t>2/23/20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222274-51F9-494C-86FA-1751454D8949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E97868-BA16-4D00-BFBA-CD3D0C7B641A}" type="datetimeFigureOut">
              <a:rPr lang="en-US" smtClean="0"/>
              <a:t>2/23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222274-51F9-494C-86FA-1751454D8949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E97868-BA16-4D00-BFBA-CD3D0C7B641A}" type="datetimeFigureOut">
              <a:rPr lang="en-US" smtClean="0"/>
              <a:t>2/23/20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222274-51F9-494C-86FA-1751454D8949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E97868-BA16-4D00-BFBA-CD3D0C7B641A}" type="datetimeFigureOut">
              <a:rPr lang="en-US" smtClean="0"/>
              <a:t>2/23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222274-51F9-494C-86FA-1751454D8949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E97868-BA16-4D00-BFBA-CD3D0C7B641A}" type="datetimeFigureOut">
              <a:rPr lang="en-US" smtClean="0"/>
              <a:t>2/23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222274-51F9-494C-86FA-1751454D8949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DE97868-BA16-4D00-BFBA-CD3D0C7B641A}" type="datetimeFigureOut">
              <a:rPr lang="en-US" smtClean="0"/>
              <a:t>2/23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4222274-51F9-494C-86FA-1751454D8949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emf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3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emf"/><Relationship Id="rId5" Type="http://schemas.openxmlformats.org/officeDocument/2006/relationships/image" Target="../media/image6.emf"/><Relationship Id="rId4" Type="http://schemas.openxmlformats.org/officeDocument/2006/relationships/image" Target="../media/image5.e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emf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emf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emf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emf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2.wmf"/><Relationship Id="rId4" Type="http://schemas.openxmlformats.org/officeDocument/2006/relationships/oleObject" Target="../embeddings/oleObject1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emf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438150" y="1066800"/>
            <a:ext cx="8705850" cy="5423807"/>
            <a:chOff x="371475" y="1371600"/>
            <a:chExt cx="8705850" cy="5423807"/>
          </a:xfrm>
        </p:grpSpPr>
        <p:pic>
          <p:nvPicPr>
            <p:cNvPr id="5" name="Picture 2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19325" y="3305175"/>
              <a:ext cx="4886325" cy="34902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" name="Picture 4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1475" y="1371600"/>
              <a:ext cx="8705850" cy="19335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A965AD-59B7-4403-BC91-88C915AE907F}" type="datetime1">
              <a:rPr lang="en-US" smtClean="0"/>
              <a:pPr/>
              <a:t>2/23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Bo Lu, John Stuber, T.F. Edgar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2CCA71-14F3-4EC4-8C36-9E3ED5D2EE6E}" type="slidenum">
              <a:rPr lang="en-US" smtClean="0"/>
              <a:pPr/>
              <a:t>10</a:t>
            </a:fld>
            <a:endParaRPr lang="en-US"/>
          </a:p>
        </p:txBody>
      </p:sp>
      <p:pic>
        <p:nvPicPr>
          <p:cNvPr id="4105" name="Picture 9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609600" y="1143000"/>
            <a:ext cx="10058400" cy="5838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57200" y="381000"/>
            <a:ext cx="8229600" cy="1143000"/>
          </a:xfrm>
        </p:spPr>
        <p:txBody>
          <a:bodyPr>
            <a:normAutofit/>
          </a:bodyPr>
          <a:lstStyle/>
          <a:p>
            <a:r>
              <a:rPr lang="en-US" sz="3600" dirty="0" smtClean="0"/>
              <a:t>Relevant samples from batch trajectory</a:t>
            </a:r>
            <a:endParaRPr lang="en-US" sz="3600" dirty="0"/>
          </a:p>
        </p:txBody>
      </p:sp>
      <p:sp>
        <p:nvSpPr>
          <p:cNvPr id="8" name="TextBox 7"/>
          <p:cNvSpPr txBox="1"/>
          <p:nvPr/>
        </p:nvSpPr>
        <p:spPr>
          <a:xfrm>
            <a:off x="1727200" y="151367"/>
            <a:ext cx="1161857" cy="369332"/>
          </a:xfrm>
          <a:prstGeom prst="rect">
            <a:avLst/>
          </a:prstGeom>
          <a:gradFill flip="none" rotWithShape="1">
            <a:gsLst>
              <a:gs pos="0">
                <a:srgbClr val="FFC000"/>
              </a:gs>
              <a:gs pos="58000">
                <a:srgbClr val="C6531F"/>
              </a:gs>
              <a:gs pos="100000">
                <a:srgbClr val="C6531F"/>
              </a:gs>
            </a:gsLst>
            <a:path path="rect">
              <a:fillToRect l="100000" t="100000"/>
            </a:path>
            <a:tileRect r="-100000" b="-100000"/>
          </a:gradFill>
          <a:ln w="19050">
            <a:noFill/>
          </a:ln>
        </p:spPr>
        <p:txBody>
          <a:bodyPr wrap="none" rtlCol="0">
            <a:spAutoFit/>
          </a:bodyPr>
          <a:lstStyle/>
          <a:p>
            <a:r>
              <a:rPr lang="en-US" sz="1800" b="1" spc="160" dirty="0" smtClean="0">
                <a:solidFill>
                  <a:schemeClr val="bg1"/>
                </a:solidFill>
              </a:rPr>
              <a:t>Results</a:t>
            </a:r>
            <a:endParaRPr lang="en-US" b="1" spc="16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832752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Models using summary data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A965AD-59B7-4403-BC91-88C915AE907F}" type="datetime1">
              <a:rPr lang="en-US" smtClean="0"/>
              <a:pPr/>
              <a:t>2/23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Bo Lu, John Stuber, T.F. Edgar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2CCA71-14F3-4EC4-8C36-9E3ED5D2EE6E}" type="slidenum">
              <a:rPr lang="en-US" smtClean="0"/>
              <a:pPr/>
              <a:t>11</a:t>
            </a:fld>
            <a:endParaRPr lang="en-US"/>
          </a:p>
        </p:txBody>
      </p:sp>
      <p:graphicFrame>
        <p:nvGraphicFramePr>
          <p:cNvPr id="9" name="Content Placeholder 8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729225611"/>
              </p:ext>
            </p:extLst>
          </p:nvPr>
        </p:nvGraphicFramePr>
        <p:xfrm>
          <a:off x="228600" y="1898450"/>
          <a:ext cx="5638800" cy="366415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17689"/>
                <a:gridCol w="1044222"/>
                <a:gridCol w="1921369"/>
                <a:gridCol w="1127760"/>
                <a:gridCol w="1127760"/>
              </a:tblGrid>
              <a:tr h="520700">
                <a:tc>
                  <a:txBody>
                    <a:bodyPr/>
                    <a:lstStyle/>
                    <a:p>
                      <a:pPr algn="ctr"/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aseline="0" dirty="0" smtClean="0"/>
                        <a:t>Number of Parameters</a:t>
                      </a:r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Model</a:t>
                      </a:r>
                      <a:r>
                        <a:rPr lang="en-US" sz="1400" baseline="0" dirty="0" smtClean="0"/>
                        <a:t> </a:t>
                      </a:r>
                      <a:r>
                        <a:rPr lang="en-US" sz="1400" dirty="0" smtClean="0"/>
                        <a:t>Description</a:t>
                      </a:r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R</a:t>
                      </a:r>
                      <a:r>
                        <a:rPr lang="en-US" sz="1400" baseline="30000" dirty="0" smtClean="0"/>
                        <a:t>2</a:t>
                      </a:r>
                      <a:r>
                        <a:rPr lang="en-US" sz="1400" dirty="0" smtClean="0"/>
                        <a:t> training</a:t>
                      </a:r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R</a:t>
                      </a:r>
                      <a:r>
                        <a:rPr lang="en-US" sz="1400" baseline="30000" dirty="0" smtClean="0"/>
                        <a:t>2</a:t>
                      </a:r>
                      <a:r>
                        <a:rPr lang="en-US" sz="1400" dirty="0" smtClean="0"/>
                        <a:t> testing</a:t>
                      </a:r>
                      <a:endParaRPr lang="en-US" sz="1400" dirty="0"/>
                    </a:p>
                  </a:txBody>
                  <a:tcPr anchor="ctr"/>
                </a:tc>
              </a:tr>
              <a:tr h="367553"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/>
                        <a:t>1</a:t>
                      </a:r>
                      <a:endParaRPr lang="en-US" b="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/>
                        <a:t>36</a:t>
                      </a:r>
                      <a:endParaRPr lang="en-US" b="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0" dirty="0" smtClean="0"/>
                        <a:t>Raw</a:t>
                      </a:r>
                      <a:r>
                        <a:rPr lang="en-US" b="0" baseline="0" dirty="0" smtClean="0"/>
                        <a:t> trace + lagged y</a:t>
                      </a:r>
                      <a:endParaRPr lang="en-US" b="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dirty="0" smtClean="0"/>
                        <a:t>0.9258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dirty="0" smtClean="0"/>
                        <a:t>0.9020</a:t>
                      </a:r>
                    </a:p>
                  </a:txBody>
                  <a:tcPr anchor="ctr"/>
                </a:tc>
              </a:tr>
              <a:tr h="372658"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2</a:t>
                      </a:r>
                      <a:endParaRPr lang="en-US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8</a:t>
                      </a:r>
                      <a:endParaRPr lang="en-US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Mean</a:t>
                      </a:r>
                      <a:endParaRPr lang="en-US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 0.6737</a:t>
                      </a:r>
                      <a:endParaRPr lang="en-US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0.6903</a:t>
                      </a:r>
                      <a:endParaRPr lang="en-US" b="1" dirty="0"/>
                    </a:p>
                  </a:txBody>
                  <a:tcPr anchor="ctr"/>
                </a:tc>
              </a:tr>
              <a:tr h="372658"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/>
                        <a:t>3</a:t>
                      </a:r>
                      <a:endParaRPr lang="en-US" b="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/>
                        <a:t>16</a:t>
                      </a:r>
                      <a:endParaRPr lang="en-US" b="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/>
                        <a:t>Mean + </a:t>
                      </a:r>
                      <a:r>
                        <a:rPr lang="en-US" b="0" dirty="0" err="1" smtClean="0"/>
                        <a:t>std</a:t>
                      </a:r>
                      <a:endParaRPr lang="en-US" b="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/>
                        <a:t>0.7202</a:t>
                      </a:r>
                      <a:endParaRPr lang="en-US" b="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/>
                        <a:t>-0.5774</a:t>
                      </a:r>
                      <a:endParaRPr lang="en-US" b="0" dirty="0"/>
                    </a:p>
                  </a:txBody>
                  <a:tcPr anchor="ctr"/>
                </a:tc>
              </a:tr>
              <a:tr h="372658"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/>
                        <a:t>4</a:t>
                      </a:r>
                      <a:endParaRPr lang="en-US" b="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/>
                        <a:t>16</a:t>
                      </a:r>
                      <a:endParaRPr lang="en-US" b="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/>
                        <a:t>Mean + max</a:t>
                      </a:r>
                      <a:endParaRPr lang="en-US" b="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/>
                        <a:t>0.6841</a:t>
                      </a:r>
                      <a:endParaRPr lang="en-US" b="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/>
                        <a:t> 0.6801</a:t>
                      </a:r>
                      <a:endParaRPr lang="en-US" b="0" dirty="0"/>
                    </a:p>
                  </a:txBody>
                  <a:tcPr anchor="ctr"/>
                </a:tc>
              </a:tr>
              <a:tr h="372658"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/>
                        <a:t>5</a:t>
                      </a:r>
                      <a:endParaRPr lang="en-US" b="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/>
                        <a:t>16</a:t>
                      </a:r>
                      <a:endParaRPr lang="en-US" b="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/>
                        <a:t>Mean + sum (integral)</a:t>
                      </a:r>
                      <a:endParaRPr lang="en-US" b="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/>
                        <a:t>0.6737</a:t>
                      </a:r>
                      <a:endParaRPr lang="en-US" b="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/>
                        <a:t>0.6903</a:t>
                      </a:r>
                      <a:endParaRPr lang="en-US" b="0" dirty="0"/>
                    </a:p>
                  </a:txBody>
                  <a:tcPr anchor="ctr"/>
                </a:tc>
              </a:tr>
              <a:tr h="372658"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/>
                        <a:t>6</a:t>
                      </a:r>
                      <a:endParaRPr lang="en-US" b="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/>
                        <a:t>16</a:t>
                      </a:r>
                      <a:endParaRPr lang="en-US" b="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/>
                        <a:t>Mean + derivative</a:t>
                      </a:r>
                      <a:endParaRPr lang="en-US" b="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/>
                        <a:t> 0.6882</a:t>
                      </a:r>
                      <a:endParaRPr lang="en-US" b="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/>
                        <a:t>0. 5880</a:t>
                      </a:r>
                      <a:endParaRPr lang="en-US" b="0" dirty="0"/>
                    </a:p>
                  </a:txBody>
                  <a:tcPr anchor="ctr"/>
                </a:tc>
              </a:tr>
              <a:tr h="372658"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7</a:t>
                      </a:r>
                      <a:endParaRPr lang="en-US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10</a:t>
                      </a:r>
                      <a:endParaRPr lang="en-US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Mean</a:t>
                      </a:r>
                      <a:r>
                        <a:rPr lang="en-US" b="1" baseline="0" dirty="0" smtClean="0"/>
                        <a:t> + lagged y</a:t>
                      </a:r>
                      <a:endParaRPr lang="en-US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 0.9231</a:t>
                      </a:r>
                      <a:endParaRPr lang="en-US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0.9138</a:t>
                      </a:r>
                      <a:endParaRPr lang="en-US" b="1" dirty="0"/>
                    </a:p>
                  </a:txBody>
                  <a:tcPr anchor="ctr"/>
                </a:tc>
              </a:tr>
            </a:tbl>
          </a:graphicData>
        </a:graphic>
      </p:graphicFrame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8800" y="1752600"/>
            <a:ext cx="3657600" cy="3657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6705600" y="5373469"/>
            <a:ext cx="167295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Blue line – prediction</a:t>
            </a:r>
          </a:p>
          <a:p>
            <a:r>
              <a:rPr lang="en-US" sz="1200" dirty="0" smtClean="0"/>
              <a:t>Circles – measurements</a:t>
            </a:r>
          </a:p>
          <a:p>
            <a:r>
              <a:rPr lang="en-US" sz="1200" dirty="0" smtClean="0"/>
              <a:t>Colored by lot ID</a:t>
            </a:r>
            <a:endParaRPr lang="en-US" sz="1200" dirty="0"/>
          </a:p>
        </p:txBody>
      </p:sp>
      <p:sp>
        <p:nvSpPr>
          <p:cNvPr id="11" name="TextBox 10"/>
          <p:cNvSpPr txBox="1"/>
          <p:nvPr/>
        </p:nvSpPr>
        <p:spPr>
          <a:xfrm>
            <a:off x="1727200" y="151367"/>
            <a:ext cx="1161857" cy="369332"/>
          </a:xfrm>
          <a:prstGeom prst="rect">
            <a:avLst/>
          </a:prstGeom>
          <a:gradFill flip="none" rotWithShape="1">
            <a:gsLst>
              <a:gs pos="0">
                <a:srgbClr val="FFC000"/>
              </a:gs>
              <a:gs pos="58000">
                <a:srgbClr val="C6531F"/>
              </a:gs>
              <a:gs pos="100000">
                <a:srgbClr val="C6531F"/>
              </a:gs>
            </a:gsLst>
            <a:path path="rect">
              <a:fillToRect l="100000" t="100000"/>
            </a:path>
            <a:tileRect r="-100000" b="-100000"/>
          </a:gradFill>
          <a:ln w="19050">
            <a:noFill/>
          </a:ln>
        </p:spPr>
        <p:txBody>
          <a:bodyPr wrap="none" rtlCol="0">
            <a:spAutoFit/>
          </a:bodyPr>
          <a:lstStyle/>
          <a:p>
            <a:r>
              <a:rPr lang="en-US" sz="1800" b="1" spc="160" dirty="0" smtClean="0">
                <a:solidFill>
                  <a:schemeClr val="bg1"/>
                </a:solidFill>
              </a:rPr>
              <a:t>Results</a:t>
            </a:r>
            <a:endParaRPr lang="en-US" b="1" spc="16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076438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Content Placeholder 5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2029423"/>
              </p:ext>
            </p:extLst>
          </p:nvPr>
        </p:nvGraphicFramePr>
        <p:xfrm>
          <a:off x="76200" y="1905000"/>
          <a:ext cx="9144000" cy="4732304"/>
        </p:xfrm>
        <a:graphic>
          <a:graphicData uri="http://schemas.openxmlformats.org/drawingml/2006/table">
            <a:tbl>
              <a:tblPr>
                <a:tableStyleId>{85BE263C-DBD7-4A20-BB59-AAB30ACAA65A}</a:tableStyleId>
              </a:tblPr>
              <a:tblGrid>
                <a:gridCol w="3048000"/>
                <a:gridCol w="3048000"/>
                <a:gridCol w="3048000"/>
              </a:tblGrid>
              <a:tr h="643665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u="none" strike="noStrike" dirty="0" err="1">
                          <a:effectLst/>
                        </a:rPr>
                        <a:t>Ar</a:t>
                      </a:r>
                      <a:r>
                        <a:rPr lang="en-US" sz="1400" u="none" strike="noStrike" dirty="0">
                          <a:effectLst/>
                        </a:rPr>
                        <a:t> Flow (</a:t>
                      </a:r>
                      <a:r>
                        <a:rPr lang="en-US" sz="1400" u="none" strike="noStrike" dirty="0" err="1">
                          <a:effectLst/>
                        </a:rPr>
                        <a:t>sccm</a:t>
                      </a:r>
                      <a:r>
                        <a:rPr lang="en-US" sz="1400" u="none" strike="noStrike" dirty="0">
                          <a:effectLst/>
                        </a:rPr>
                        <a:t>)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45720" marR="45720" anchor="ctr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u="none" strike="noStrike" dirty="0">
                          <a:effectLst/>
                        </a:rPr>
                        <a:t>ChuckESCCurrentMonitor2Reading (</a:t>
                      </a:r>
                      <a:r>
                        <a:rPr lang="en-US" sz="1400" u="none" strike="noStrike" dirty="0" err="1">
                          <a:effectLst/>
                        </a:rPr>
                        <a:t>uAmp</a:t>
                      </a:r>
                      <a:r>
                        <a:rPr lang="en-US" sz="1400" u="none" strike="noStrike" dirty="0">
                          <a:effectLst/>
                        </a:rPr>
                        <a:t>)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45720" marR="45720" anchor="ctr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u="none" strike="noStrike">
                          <a:effectLst/>
                        </a:rPr>
                        <a:t>N2 Flow (sccm)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45720" marR="45720" anchor="ctr"/>
                </a:tc>
              </a:tr>
              <a:tr h="488002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u="none" strike="noStrike">
                          <a:effectLst/>
                        </a:rPr>
                        <a:t>BiasMatchSeriesCapPositionAIReading (count)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45720" marR="45720" anchor="ctr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u="none" strike="noStrike" dirty="0" err="1">
                          <a:effectLst/>
                        </a:rPr>
                        <a:t>ChuckESCTotalVoltageReading</a:t>
                      </a:r>
                      <a:r>
                        <a:rPr lang="en-US" sz="1400" u="none" strike="noStrike" dirty="0">
                          <a:effectLst/>
                        </a:rPr>
                        <a:t> (V)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45720" marR="45720" anchor="ctr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u="none" strike="noStrike">
                          <a:effectLst/>
                        </a:rPr>
                        <a:t>OESB1Value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45720" marR="45720" anchor="ctr"/>
                </a:tc>
              </a:tr>
              <a:tr h="488002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u="none" strike="noStrike" dirty="0" err="1">
                          <a:effectLst/>
                        </a:rPr>
                        <a:t>BiasMatchShuntCapPositionAIReading</a:t>
                      </a:r>
                      <a:r>
                        <a:rPr lang="en-US" sz="1400" u="none" strike="noStrike" dirty="0">
                          <a:effectLst/>
                        </a:rPr>
                        <a:t> (count)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45720" marR="45720" anchor="ctr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u="none" strike="noStrike">
                          <a:effectLst/>
                        </a:rPr>
                        <a:t>ChuckHeBacksidePressureReading (torr)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45720" marR="45720" anchor="ctr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u="none" strike="noStrike">
                          <a:effectLst/>
                        </a:rPr>
                        <a:t>PreviousStepElapsedProcessTime (s)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45720" marR="45720" anchor="ctr"/>
                </a:tc>
              </a:tr>
              <a:tr h="461519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u="none" strike="noStrike">
                          <a:effectLst/>
                        </a:rPr>
                        <a:t>BiasRFCurrentProbeAIReading (amp)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45720" marR="45720" anchor="ctr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u="none" strike="noStrike">
                          <a:effectLst/>
                        </a:rPr>
                        <a:t>ChuckRFVoltageProbeAIReading (V)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45720" marR="45720" anchor="ctr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u="none" strike="noStrike">
                          <a:effectLst/>
                        </a:rPr>
                        <a:t>ProcessManometerAdjustedPressure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45720" marR="45720" anchor="ctr"/>
                </a:tc>
              </a:tr>
              <a:tr h="488002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u="none" strike="noStrike">
                          <a:effectLst/>
                        </a:rPr>
                        <a:t>BiasRFGenForwardPowerAIReading (watt)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45720" marR="45720" anchor="ctr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u="none" strike="noStrike" dirty="0">
                          <a:effectLst/>
                        </a:rPr>
                        <a:t>Cl2 Flow (</a:t>
                      </a:r>
                      <a:r>
                        <a:rPr lang="en-US" sz="1400" u="none" strike="noStrike" dirty="0" err="1">
                          <a:effectLst/>
                        </a:rPr>
                        <a:t>sccm</a:t>
                      </a:r>
                      <a:r>
                        <a:rPr lang="en-US" sz="1400" u="none" strike="noStrike" dirty="0">
                          <a:effectLst/>
                        </a:rPr>
                        <a:t>)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45720" marR="45720" anchor="ctr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u="none" strike="noStrike">
                          <a:effectLst/>
                        </a:rPr>
                        <a:t>TCPMatchC1CapPositionAIReading (count)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45720" marR="45720" anchor="ctr"/>
                </a:tc>
              </a:tr>
              <a:tr h="488002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u="none" strike="noStrike">
                          <a:effectLst/>
                        </a:rPr>
                        <a:t>BiasRFGenReflectedPowerAIReading (watt)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45720" marR="45720" anchor="ctr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u="none" strike="noStrike">
                          <a:effectLst/>
                        </a:rPr>
                        <a:t>CurrentStepNumber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45720" marR="45720" anchor="ctr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u="none" strike="noStrike">
                          <a:effectLst/>
                        </a:rPr>
                        <a:t>TCPMatchC3CapPositionAIReading (count)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45720" marR="45720" anchor="ctr"/>
                </a:tc>
              </a:tr>
              <a:tr h="488002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u="none" strike="noStrike">
                          <a:effectLst/>
                        </a:rPr>
                        <a:t>BiasRFVoltageProbeAIReading (V)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45720" marR="45720" anchor="ctr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u="none" strike="noStrike">
                          <a:effectLst/>
                        </a:rPr>
                        <a:t>ForelinePressureManometer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45720" marR="45720" anchor="ctr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u="none" strike="noStrike">
                          <a:effectLst/>
                        </a:rPr>
                        <a:t>TCPRFGenReflectedPowerAIReading (watt)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45720" marR="45720" anchor="ctr"/>
                </a:tc>
              </a:tr>
              <a:tr h="488002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u="none" strike="noStrike">
                          <a:effectLst/>
                        </a:rPr>
                        <a:t>ChuckESCBiasVoltageReading (V)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45720" marR="45720" anchor="ctr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u="none" strike="noStrike" dirty="0" err="1">
                          <a:effectLst/>
                        </a:rPr>
                        <a:t>HeInnerZoneBacksideFlow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45720" marR="45720" anchor="ctr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u="none" strike="noStrike">
                          <a:effectLst/>
                        </a:rPr>
                        <a:t>TemperatureControlESCTargetFlowSensorReading (GPM)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45720" marR="45720" anchor="ctr"/>
                </a:tc>
              </a:tr>
              <a:tr h="488002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u="none" strike="noStrike">
                          <a:effectLst/>
                        </a:rPr>
                        <a:t>ChuckESCCurrentMonitor1Reading (uAmp)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45720" marR="45720" anchor="ctr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u="none" strike="noStrike">
                          <a:effectLst/>
                        </a:rPr>
                        <a:t>Manometer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45720" marR="45720" anchor="ctr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u="none" strike="noStrike" dirty="0" err="1">
                          <a:effectLst/>
                        </a:rPr>
                        <a:t>ThrottleValvePosition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45720" marR="45720" anchor="ctr"/>
                </a:tc>
              </a:tr>
            </a:tbl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609600" y="649069"/>
            <a:ext cx="8077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his list of variables are </a:t>
            </a:r>
            <a:r>
              <a:rPr lang="en-US" b="1" dirty="0" smtClean="0"/>
              <a:t>manually </a:t>
            </a:r>
            <a:r>
              <a:rPr lang="en-US" dirty="0" smtClean="0"/>
              <a:t>screened from a list of 100 signals in </a:t>
            </a:r>
            <a:r>
              <a:rPr lang="en-US" dirty="0" err="1" smtClean="0"/>
              <a:t>FabGuard</a:t>
            </a:r>
            <a:r>
              <a:rPr lang="en-US" dirty="0" smtClean="0"/>
              <a:t>. Subsequent screening of variables are based on data based methods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17EB58-4A59-4526-BD02-DFD9C23BC23F}" type="datetime1">
              <a:rPr lang="en-US" smtClean="0"/>
              <a:pPr/>
              <a:t>2/23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Bo Lu, John Stuber, T.F. Edgar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2CCA71-14F3-4EC4-8C36-9E3ED5D2EE6E}" type="slidenum">
              <a:rPr lang="en-US" smtClean="0"/>
              <a:pPr/>
              <a:t>12</a:t>
            </a:fld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1727200" y="151367"/>
            <a:ext cx="1697901" cy="369332"/>
          </a:xfrm>
          <a:prstGeom prst="rect">
            <a:avLst/>
          </a:prstGeom>
          <a:gradFill flip="none" rotWithShape="1">
            <a:gsLst>
              <a:gs pos="0">
                <a:srgbClr val="FFC000"/>
              </a:gs>
              <a:gs pos="58000">
                <a:srgbClr val="C6531F"/>
              </a:gs>
              <a:gs pos="100000">
                <a:srgbClr val="C6531F"/>
              </a:gs>
            </a:gsLst>
            <a:path path="rect">
              <a:fillToRect l="100000" t="100000"/>
            </a:path>
            <a:tileRect r="-100000" b="-100000"/>
          </a:gradFill>
          <a:ln w="19050">
            <a:noFill/>
          </a:ln>
        </p:spPr>
        <p:txBody>
          <a:bodyPr wrap="none" rtlCol="0">
            <a:spAutoFit/>
          </a:bodyPr>
          <a:lstStyle/>
          <a:p>
            <a:r>
              <a:rPr lang="en-US" sz="1800" b="1" spc="160" dirty="0" smtClean="0">
                <a:solidFill>
                  <a:schemeClr val="bg1"/>
                </a:solidFill>
              </a:rPr>
              <a:t>Appendices</a:t>
            </a:r>
            <a:endParaRPr lang="en-US" b="1" spc="16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155282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Appendix: Variables that are not relevant to the proces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40000" lnSpcReduction="20000"/>
          </a:bodyPr>
          <a:lstStyle/>
          <a:p>
            <a:r>
              <a:rPr lang="en-US" dirty="0" err="1"/>
              <a:t>Ar</a:t>
            </a:r>
            <a:r>
              <a:rPr lang="en-US" dirty="0"/>
              <a:t> Flow (</a:t>
            </a:r>
            <a:r>
              <a:rPr lang="en-US" dirty="0" err="1"/>
              <a:t>sccm</a:t>
            </a:r>
            <a:r>
              <a:rPr lang="en-US" dirty="0"/>
              <a:t>); SVID21800731'</a:t>
            </a:r>
          </a:p>
          <a:p>
            <a:r>
              <a:rPr lang="en-US" dirty="0" err="1"/>
              <a:t>BiasMatchSeriesCapPositionAIReading</a:t>
            </a:r>
            <a:r>
              <a:rPr lang="en-US" dirty="0"/>
              <a:t> (count); SVID21800070'</a:t>
            </a:r>
          </a:p>
          <a:p>
            <a:r>
              <a:rPr lang="en-US" dirty="0" err="1"/>
              <a:t>BiasRFCurrentProbeAIReading</a:t>
            </a:r>
            <a:r>
              <a:rPr lang="en-US" dirty="0"/>
              <a:t> (amp); SVID21800678'</a:t>
            </a:r>
          </a:p>
          <a:p>
            <a:r>
              <a:rPr lang="en-US" dirty="0" err="1"/>
              <a:t>BiasRFGenForwardPowerAIReading</a:t>
            </a:r>
            <a:r>
              <a:rPr lang="en-US" dirty="0"/>
              <a:t> (watt); SVID21800092'</a:t>
            </a:r>
          </a:p>
          <a:p>
            <a:r>
              <a:rPr lang="en-US" dirty="0" err="1"/>
              <a:t>BiasRFGenReflectedPowerAIReading</a:t>
            </a:r>
            <a:r>
              <a:rPr lang="en-US" dirty="0"/>
              <a:t> (watt); SVID21800097'</a:t>
            </a:r>
          </a:p>
          <a:p>
            <a:r>
              <a:rPr lang="en-US" dirty="0" err="1"/>
              <a:t>BiasRFVoltageProbeAIReading</a:t>
            </a:r>
            <a:r>
              <a:rPr lang="en-US" dirty="0"/>
              <a:t> (V); SVID21800679'</a:t>
            </a:r>
          </a:p>
          <a:p>
            <a:r>
              <a:rPr lang="en-US" dirty="0" err="1"/>
              <a:t>ChuckESCTotalVoltageReading</a:t>
            </a:r>
            <a:r>
              <a:rPr lang="en-US" dirty="0"/>
              <a:t> (V); SVID21800229'</a:t>
            </a:r>
          </a:p>
          <a:p>
            <a:r>
              <a:rPr lang="en-US" dirty="0" err="1"/>
              <a:t>ChuckHeBacksidePressureReading</a:t>
            </a:r>
            <a:r>
              <a:rPr lang="en-US" dirty="0"/>
              <a:t> (</a:t>
            </a:r>
            <a:r>
              <a:rPr lang="en-US" dirty="0" err="1"/>
              <a:t>torr</a:t>
            </a:r>
            <a:r>
              <a:rPr lang="en-US" dirty="0"/>
              <a:t>); SVID21800237'</a:t>
            </a:r>
          </a:p>
          <a:p>
            <a:r>
              <a:rPr lang="en-US" dirty="0" err="1"/>
              <a:t>ChuckRFVoltageProbeAIReading</a:t>
            </a:r>
            <a:r>
              <a:rPr lang="en-US" dirty="0"/>
              <a:t> (V); SVID21800961'</a:t>
            </a:r>
          </a:p>
          <a:p>
            <a:r>
              <a:rPr lang="en-US" dirty="0"/>
              <a:t>Cl2 Flow (</a:t>
            </a:r>
            <a:r>
              <a:rPr lang="en-US" dirty="0" err="1"/>
              <a:t>sccm</a:t>
            </a:r>
            <a:r>
              <a:rPr lang="en-US" dirty="0"/>
              <a:t>); SVID21800701'</a:t>
            </a:r>
          </a:p>
          <a:p>
            <a:r>
              <a:rPr lang="en-US" dirty="0" err="1"/>
              <a:t>CurrentStepNumber</a:t>
            </a:r>
            <a:r>
              <a:rPr lang="en-US" dirty="0"/>
              <a:t>; SVID21800003 [</a:t>
            </a:r>
            <a:r>
              <a:rPr lang="en-US" dirty="0" err="1"/>
              <a:t>Tool''s</a:t>
            </a:r>
            <a:r>
              <a:rPr lang="en-US" dirty="0"/>
              <a:t> Step]'</a:t>
            </a:r>
          </a:p>
          <a:p>
            <a:r>
              <a:rPr lang="en-US" dirty="0" err="1"/>
              <a:t>ForelinePressureManometer</a:t>
            </a:r>
            <a:r>
              <a:rPr lang="en-US" dirty="0"/>
              <a:t>; SVID21800883'</a:t>
            </a:r>
          </a:p>
          <a:p>
            <a:r>
              <a:rPr lang="en-US" dirty="0" err="1"/>
              <a:t>HeInnerZoneBacksideFlow</a:t>
            </a:r>
            <a:r>
              <a:rPr lang="en-US" dirty="0"/>
              <a:t>; SVID21800236'</a:t>
            </a:r>
          </a:p>
          <a:p>
            <a:r>
              <a:rPr lang="en-US" dirty="0"/>
              <a:t>Manometer; SVID21800873'</a:t>
            </a:r>
          </a:p>
          <a:p>
            <a:r>
              <a:rPr lang="en-US" dirty="0" err="1"/>
              <a:t>PreviousStepElapsedProcessTime</a:t>
            </a:r>
            <a:r>
              <a:rPr lang="en-US" dirty="0"/>
              <a:t> (s); SVID21802475'</a:t>
            </a:r>
          </a:p>
          <a:p>
            <a:r>
              <a:rPr lang="en-US" dirty="0" err="1"/>
              <a:t>ProcessManometerAdjustedPressure</a:t>
            </a:r>
            <a:r>
              <a:rPr lang="en-US" dirty="0"/>
              <a:t>; SVID21800870'</a:t>
            </a:r>
          </a:p>
          <a:p>
            <a:r>
              <a:rPr lang="en-US" dirty="0"/>
              <a:t>TCPMatchC1CapPositionAIReading (count); SVID21800186'</a:t>
            </a:r>
          </a:p>
          <a:p>
            <a:r>
              <a:rPr lang="en-US" dirty="0"/>
              <a:t>TCPMatchC3CapPositionAIReading (count); SVID21800197'</a:t>
            </a:r>
          </a:p>
          <a:p>
            <a:r>
              <a:rPr lang="en-US" dirty="0" err="1"/>
              <a:t>TCPRFGenReflectedPowerAIReading</a:t>
            </a:r>
            <a:r>
              <a:rPr lang="en-US" dirty="0"/>
              <a:t> (watt); SVID21800217'</a:t>
            </a:r>
          </a:p>
          <a:p>
            <a:r>
              <a:rPr lang="en-US" dirty="0" err="1"/>
              <a:t>TemperatureControlESCTargetFlowSensorReading</a:t>
            </a:r>
            <a:r>
              <a:rPr lang="en-US" dirty="0"/>
              <a:t> (GPM); SVID21800894'</a:t>
            </a:r>
          </a:p>
          <a:p>
            <a:r>
              <a:rPr lang="en-US" dirty="0" err="1"/>
              <a:t>ThrottleValvePosition</a:t>
            </a:r>
            <a:r>
              <a:rPr lang="en-US" dirty="0"/>
              <a:t>; SVID21800437</a:t>
            </a:r>
            <a:r>
              <a:rPr lang="en-US" dirty="0" smtClean="0"/>
              <a:t>'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A965AD-59B7-4403-BC91-88C915AE907F}" type="datetime1">
              <a:rPr lang="en-US" smtClean="0"/>
              <a:pPr/>
              <a:t>2/23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Bo Lu, John Stuber, T.F. Edgar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2CCA71-14F3-4EC4-8C36-9E3ED5D2EE6E}" type="slidenum">
              <a:rPr lang="en-US" smtClean="0"/>
              <a:pPr/>
              <a:t>13</a:t>
            </a:fld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1727200" y="151367"/>
            <a:ext cx="1697901" cy="369332"/>
          </a:xfrm>
          <a:prstGeom prst="rect">
            <a:avLst/>
          </a:prstGeom>
          <a:gradFill flip="none" rotWithShape="1">
            <a:gsLst>
              <a:gs pos="0">
                <a:srgbClr val="FFC000"/>
              </a:gs>
              <a:gs pos="58000">
                <a:srgbClr val="C6531F"/>
              </a:gs>
              <a:gs pos="100000">
                <a:srgbClr val="C6531F"/>
              </a:gs>
            </a:gsLst>
            <a:path path="rect">
              <a:fillToRect l="100000" t="100000"/>
            </a:path>
            <a:tileRect r="-100000" b="-100000"/>
          </a:gradFill>
          <a:ln w="19050">
            <a:noFill/>
          </a:ln>
        </p:spPr>
        <p:txBody>
          <a:bodyPr wrap="none" rtlCol="0">
            <a:spAutoFit/>
          </a:bodyPr>
          <a:lstStyle/>
          <a:p>
            <a:r>
              <a:rPr lang="en-US" sz="1800" b="1" spc="160" dirty="0" smtClean="0">
                <a:solidFill>
                  <a:schemeClr val="bg1"/>
                </a:solidFill>
              </a:rPr>
              <a:t>Appendices</a:t>
            </a:r>
            <a:endParaRPr lang="en-US" b="1" spc="16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538937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3600" dirty="0" smtClean="0"/>
              <a:t>Appendix: Variables removed due to poor excitation (no variation)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1798637"/>
            <a:ext cx="8229600" cy="4525963"/>
          </a:xfrm>
        </p:spPr>
        <p:txBody>
          <a:bodyPr>
            <a:normAutofit fontScale="40000" lnSpcReduction="20000"/>
          </a:bodyPr>
          <a:lstStyle/>
          <a:p>
            <a:r>
              <a:rPr lang="en-US" dirty="0"/>
              <a:t>37 – Bias ESC </a:t>
            </a:r>
            <a:r>
              <a:rPr lang="en-US" dirty="0" smtClean="0"/>
              <a:t>capacitance</a:t>
            </a:r>
            <a:endParaRPr lang="en-US" dirty="0"/>
          </a:p>
          <a:p>
            <a:r>
              <a:rPr lang="en-US" dirty="0"/>
              <a:t>35 – </a:t>
            </a:r>
            <a:r>
              <a:rPr lang="en-US" dirty="0" smtClean="0"/>
              <a:t>Nitrogen </a:t>
            </a:r>
            <a:r>
              <a:rPr lang="en-US" dirty="0"/>
              <a:t>purge flow</a:t>
            </a:r>
          </a:p>
          <a:p>
            <a:r>
              <a:rPr lang="en-US" dirty="0"/>
              <a:t>52 – Dry Pump Temperature </a:t>
            </a:r>
          </a:p>
          <a:p>
            <a:r>
              <a:rPr lang="en-US" dirty="0"/>
              <a:t>53 – Dry Pump motor temperature</a:t>
            </a:r>
          </a:p>
          <a:p>
            <a:r>
              <a:rPr lang="en-US" dirty="0"/>
              <a:t>54 – Dry Pump oil status</a:t>
            </a:r>
          </a:p>
          <a:p>
            <a:r>
              <a:rPr lang="en-US" dirty="0"/>
              <a:t>55 – Dry Pump Phase Current</a:t>
            </a:r>
          </a:p>
          <a:p>
            <a:r>
              <a:rPr lang="en-US" dirty="0"/>
              <a:t>56 – Dry Pump Power</a:t>
            </a:r>
          </a:p>
          <a:p>
            <a:r>
              <a:rPr lang="en-US" dirty="0"/>
              <a:t>66 – Inverter Current</a:t>
            </a:r>
          </a:p>
          <a:p>
            <a:r>
              <a:rPr lang="en-US" dirty="0"/>
              <a:t>63 – Hours on Process</a:t>
            </a:r>
          </a:p>
          <a:p>
            <a:r>
              <a:rPr lang="en-US" dirty="0"/>
              <a:t>68 – Inverter speed</a:t>
            </a:r>
          </a:p>
          <a:p>
            <a:r>
              <a:rPr lang="en-US" dirty="0"/>
              <a:t>69 – Inverter Torque</a:t>
            </a:r>
          </a:p>
          <a:p>
            <a:r>
              <a:rPr lang="en-US" dirty="0"/>
              <a:t>71 – Booster Pump Motor Temp</a:t>
            </a:r>
          </a:p>
          <a:p>
            <a:r>
              <a:rPr lang="en-US" dirty="0"/>
              <a:t>73 – Booster Pump Phase Current</a:t>
            </a:r>
          </a:p>
          <a:p>
            <a:r>
              <a:rPr lang="en-US" dirty="0"/>
              <a:t>74 – Booster Pump Power ( meaningless oscillations)</a:t>
            </a:r>
          </a:p>
          <a:p>
            <a:r>
              <a:rPr lang="en-US" dirty="0"/>
              <a:t>80 – Cycles</a:t>
            </a:r>
          </a:p>
          <a:p>
            <a:r>
              <a:rPr lang="en-US" dirty="0"/>
              <a:t>82 – Pump system cycles</a:t>
            </a:r>
          </a:p>
          <a:p>
            <a:r>
              <a:rPr lang="en-US" dirty="0"/>
              <a:t>86 - </a:t>
            </a:r>
            <a:r>
              <a:rPr lang="en-US" dirty="0" smtClean="0"/>
              <a:t>Tool</a:t>
            </a:r>
            <a:r>
              <a:rPr lang="en-US" dirty="0"/>
              <a:t>: </a:t>
            </a:r>
            <a:r>
              <a:rPr lang="en-US" dirty="0" err="1"/>
              <a:t>TCPRFGenForwardPowerAIReading</a:t>
            </a:r>
            <a:r>
              <a:rPr lang="en-US" dirty="0"/>
              <a:t> (watt); SVID21800212</a:t>
            </a:r>
          </a:p>
          <a:p>
            <a:r>
              <a:rPr lang="en-US" dirty="0"/>
              <a:t>88 - </a:t>
            </a:r>
            <a:r>
              <a:rPr lang="en-US" dirty="0" err="1"/>
              <a:t>TemperatureControlChamberAverageTemperatureReading</a:t>
            </a:r>
            <a:endParaRPr lang="en-US" dirty="0"/>
          </a:p>
          <a:p>
            <a:r>
              <a:rPr lang="en-US" dirty="0"/>
              <a:t>89 - </a:t>
            </a:r>
            <a:r>
              <a:rPr lang="en-US" dirty="0" err="1"/>
              <a:t>TemperatureControlESCTargetCurrentSetpoint</a:t>
            </a:r>
            <a:endParaRPr lang="en-US" dirty="0"/>
          </a:p>
          <a:p>
            <a:r>
              <a:rPr lang="en-US" dirty="0"/>
              <a:t>91 - </a:t>
            </a:r>
            <a:r>
              <a:rPr lang="en-US" dirty="0" err="1"/>
              <a:t>TemperatureControlESCTargetTemperatureSensorReading</a:t>
            </a:r>
            <a:endParaRPr lang="en-US" dirty="0"/>
          </a:p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C3F0F9-872B-410A-83BF-69C629A1E238}" type="datetime1">
              <a:rPr lang="en-US" smtClean="0"/>
              <a:pPr/>
              <a:t>2/23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Bo Lu, John Stuber, T.F. Edgar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2CCA71-14F3-4EC4-8C36-9E3ED5D2EE6E}" type="slidenum">
              <a:rPr lang="en-US" smtClean="0"/>
              <a:pPr/>
              <a:t>14</a:t>
            </a:fld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1727200" y="151367"/>
            <a:ext cx="1697901" cy="369332"/>
          </a:xfrm>
          <a:prstGeom prst="rect">
            <a:avLst/>
          </a:prstGeom>
          <a:gradFill flip="none" rotWithShape="1">
            <a:gsLst>
              <a:gs pos="0">
                <a:srgbClr val="FFC000"/>
              </a:gs>
              <a:gs pos="58000">
                <a:srgbClr val="C6531F"/>
              </a:gs>
              <a:gs pos="100000">
                <a:srgbClr val="C6531F"/>
              </a:gs>
            </a:gsLst>
            <a:path path="rect">
              <a:fillToRect l="100000" t="100000"/>
            </a:path>
            <a:tileRect r="-100000" b="-100000"/>
          </a:gradFill>
          <a:ln w="19050">
            <a:noFill/>
          </a:ln>
        </p:spPr>
        <p:txBody>
          <a:bodyPr wrap="none" rtlCol="0">
            <a:spAutoFit/>
          </a:bodyPr>
          <a:lstStyle/>
          <a:p>
            <a:r>
              <a:rPr lang="en-US" sz="1800" b="1" spc="160" dirty="0" smtClean="0">
                <a:solidFill>
                  <a:schemeClr val="bg1"/>
                </a:solidFill>
              </a:rPr>
              <a:t>Appendices</a:t>
            </a:r>
            <a:endParaRPr lang="en-US" b="1" spc="16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510897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3200" dirty="0" smtClean="0"/>
              <a:t>Appendix: traces removed due to lack of data (incomplete or over 50% missing)</a:t>
            </a:r>
            <a:endParaRPr lang="en-US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47500" lnSpcReduction="20000"/>
          </a:bodyPr>
          <a:lstStyle/>
          <a:p>
            <a:r>
              <a:rPr lang="en-US" dirty="0"/>
              <a:t>Shaft-seals Purge Pressure (</a:t>
            </a:r>
            <a:r>
              <a:rPr lang="en-US" dirty="0" err="1"/>
              <a:t>kPa</a:t>
            </a:r>
            <a:r>
              <a:rPr lang="en-US" dirty="0" smtClean="0"/>
              <a:t>)</a:t>
            </a:r>
          </a:p>
          <a:p>
            <a:r>
              <a:rPr lang="en-US" dirty="0"/>
              <a:t>Mechanical Booster Pump Oil </a:t>
            </a:r>
            <a:r>
              <a:rPr lang="en-US" dirty="0" smtClean="0"/>
              <a:t>Status</a:t>
            </a:r>
          </a:p>
          <a:p>
            <a:r>
              <a:rPr lang="en-US" dirty="0"/>
              <a:t>Latch: N2 </a:t>
            </a:r>
            <a:r>
              <a:rPr lang="en-US" dirty="0" err="1"/>
              <a:t>Setpoint</a:t>
            </a:r>
            <a:r>
              <a:rPr lang="en-US" dirty="0"/>
              <a:t>; SVID21800820</a:t>
            </a:r>
          </a:p>
          <a:p>
            <a:r>
              <a:rPr lang="en-US" dirty="0"/>
              <a:t>Sig: N2 Flow Deviation</a:t>
            </a:r>
          </a:p>
          <a:p>
            <a:r>
              <a:rPr lang="en-US" dirty="0"/>
              <a:t>Sig: Previous Step Number</a:t>
            </a:r>
          </a:p>
          <a:p>
            <a:r>
              <a:rPr lang="en-US" dirty="0"/>
              <a:t>Sig: Run Time</a:t>
            </a:r>
          </a:p>
          <a:p>
            <a:r>
              <a:rPr lang="en-US" dirty="0"/>
              <a:t>Sig: TCP Power Deviation</a:t>
            </a:r>
          </a:p>
          <a:p>
            <a:r>
              <a:rPr lang="en-US" dirty="0"/>
              <a:t>Sig: TCP Reflected Power Ratio</a:t>
            </a:r>
          </a:p>
          <a:p>
            <a:r>
              <a:rPr lang="en-US" dirty="0"/>
              <a:t>Tool Bin Data Age</a:t>
            </a:r>
          </a:p>
          <a:p>
            <a:r>
              <a:rPr lang="en-US" dirty="0"/>
              <a:t>Tool Bin Polling Latency</a:t>
            </a:r>
          </a:p>
          <a:p>
            <a:r>
              <a:rPr lang="en-US" dirty="0"/>
              <a:t>Tool: Active Gauge Pressure (Pa); EdwardsD372:7,53</a:t>
            </a:r>
          </a:p>
          <a:p>
            <a:r>
              <a:rPr lang="en-US" dirty="0"/>
              <a:t>Tool: Analog Water Flow (ml/s); EdwardsD372:7,52</a:t>
            </a:r>
          </a:p>
          <a:p>
            <a:r>
              <a:rPr lang="en-US" dirty="0"/>
              <a:t>Tool: Electrical Supply Voltage (V); EdwardsD372:7,2</a:t>
            </a:r>
          </a:p>
          <a:p>
            <a:r>
              <a:rPr lang="en-US" dirty="0"/>
              <a:t>Tool: Exhaust Temperature (K); EdwardsD372:7,56</a:t>
            </a:r>
          </a:p>
          <a:p>
            <a:r>
              <a:rPr lang="en-US" dirty="0"/>
              <a:t>Tool: Final Stage Purge Nitrogen Flow (ml/s); EdwardsD372:7,32</a:t>
            </a:r>
          </a:p>
          <a:p>
            <a:r>
              <a:rPr lang="en-US" dirty="0"/>
              <a:t>Tool: Imbalance in Dry Pump Phase Current (%); EdwardsD372:7,6</a:t>
            </a:r>
          </a:p>
          <a:p>
            <a:r>
              <a:rPr lang="en-US" dirty="0"/>
              <a:t>Tool: Imbalance in Mechanical Booster Pump Phase Current (%); EdwardsD372:7,10</a:t>
            </a:r>
          </a:p>
          <a:p>
            <a:r>
              <a:rPr lang="en-US" dirty="0"/>
              <a:t>Tool: Inverter Power (kW); </a:t>
            </a:r>
            <a:r>
              <a:rPr lang="en-US" dirty="0" smtClean="0"/>
              <a:t>EdwardsD372:7,173</a:t>
            </a:r>
          </a:p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04E85B-88A8-4606-B14C-9C75025D60AE}" type="datetime1">
              <a:rPr lang="en-US" smtClean="0"/>
              <a:pPr/>
              <a:t>2/23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Bo Lu, John Stuber, T.F. Edgar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2CCA71-14F3-4EC4-8C36-9E3ED5D2EE6E}" type="slidenum">
              <a:rPr lang="en-US" smtClean="0"/>
              <a:pPr/>
              <a:t>15</a:t>
            </a:fld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1727200" y="151367"/>
            <a:ext cx="1697901" cy="369332"/>
          </a:xfrm>
          <a:prstGeom prst="rect">
            <a:avLst/>
          </a:prstGeom>
          <a:gradFill flip="none" rotWithShape="1">
            <a:gsLst>
              <a:gs pos="0">
                <a:srgbClr val="FFC000"/>
              </a:gs>
              <a:gs pos="58000">
                <a:srgbClr val="C6531F"/>
              </a:gs>
              <a:gs pos="100000">
                <a:srgbClr val="C6531F"/>
              </a:gs>
            </a:gsLst>
            <a:path path="rect">
              <a:fillToRect l="100000" t="100000"/>
            </a:path>
            <a:tileRect r="-100000" b="-100000"/>
          </a:gradFill>
          <a:ln w="19050">
            <a:noFill/>
          </a:ln>
        </p:spPr>
        <p:txBody>
          <a:bodyPr wrap="none" rtlCol="0">
            <a:spAutoFit/>
          </a:bodyPr>
          <a:lstStyle/>
          <a:p>
            <a:r>
              <a:rPr lang="en-US" sz="1800" b="1" spc="160" dirty="0" smtClean="0">
                <a:solidFill>
                  <a:schemeClr val="bg1"/>
                </a:solidFill>
              </a:rPr>
              <a:t>Appendices</a:t>
            </a:r>
            <a:endParaRPr lang="en-US" b="1" spc="16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171104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6" name="Group 25"/>
          <p:cNvGrpSpPr/>
          <p:nvPr/>
        </p:nvGrpSpPr>
        <p:grpSpPr>
          <a:xfrm>
            <a:off x="1115919" y="710055"/>
            <a:ext cx="5707709" cy="4142489"/>
            <a:chOff x="1115919" y="710055"/>
            <a:chExt cx="5707709" cy="4142489"/>
          </a:xfrm>
        </p:grpSpPr>
        <p:grpSp>
          <p:nvGrpSpPr>
            <p:cNvPr id="17" name="Group 16"/>
            <p:cNvGrpSpPr/>
            <p:nvPr/>
          </p:nvGrpSpPr>
          <p:grpSpPr>
            <a:xfrm>
              <a:off x="1115919" y="710055"/>
              <a:ext cx="5707709" cy="4142489"/>
              <a:chOff x="1115919" y="710055"/>
              <a:chExt cx="5707709" cy="4142489"/>
            </a:xfrm>
          </p:grpSpPr>
          <p:grpSp>
            <p:nvGrpSpPr>
              <p:cNvPr id="2" name="Group 1"/>
              <p:cNvGrpSpPr/>
              <p:nvPr/>
            </p:nvGrpSpPr>
            <p:grpSpPr>
              <a:xfrm>
                <a:off x="1115919" y="710055"/>
                <a:ext cx="5707709" cy="4142489"/>
                <a:chOff x="1115919" y="710055"/>
                <a:chExt cx="5707709" cy="4142489"/>
              </a:xfrm>
            </p:grpSpPr>
            <p:sp>
              <p:nvSpPr>
                <p:cNvPr id="6" name="Bent-Up Arrow 5"/>
                <p:cNvSpPr/>
                <p:nvPr/>
              </p:nvSpPr>
              <p:spPr>
                <a:xfrm rot="5400000">
                  <a:off x="1329056" y="1601832"/>
                  <a:ext cx="804475" cy="915866"/>
                </a:xfrm>
                <a:prstGeom prst="bentUpArrow">
                  <a:avLst>
                    <a:gd name="adj1" fmla="val 32840"/>
                    <a:gd name="adj2" fmla="val 25000"/>
                    <a:gd name="adj3" fmla="val 35780"/>
                  </a:avLst>
                </a:prstGeom>
              </p:spPr>
              <p:style>
                <a:lnRef idx="2">
                  <a:schemeClr val="dk1">
                    <a:shade val="80000"/>
                    <a:hueOff val="0"/>
                    <a:satOff val="0"/>
                    <a:lumOff val="0"/>
                    <a:alphaOff val="0"/>
                  </a:schemeClr>
                </a:lnRef>
                <a:fillRef idx="1">
                  <a:schemeClr val="dk1">
                    <a:tint val="40000"/>
                    <a:hueOff val="0"/>
                    <a:satOff val="0"/>
                    <a:lumOff val="0"/>
                    <a:alphaOff val="0"/>
                  </a:schemeClr>
                </a:fillRef>
                <a:effectRef idx="0">
                  <a:schemeClr val="dk1">
                    <a:tint val="40000"/>
                    <a:hueOff val="0"/>
                    <a:satOff val="0"/>
                    <a:lumOff val="0"/>
                    <a:alphaOff val="0"/>
                  </a:schemeClr>
                </a:effectRef>
                <a:fontRef idx="minor">
                  <a:schemeClr val="lt1">
                    <a:hueOff val="0"/>
                    <a:satOff val="0"/>
                    <a:lumOff val="0"/>
                    <a:alphaOff val="0"/>
                  </a:schemeClr>
                </a:fontRef>
              </p:style>
            </p:sp>
            <p:sp>
              <p:nvSpPr>
                <p:cNvPr id="7" name="Freeform 6"/>
                <p:cNvSpPr/>
                <p:nvPr/>
              </p:nvSpPr>
              <p:spPr>
                <a:xfrm>
                  <a:off x="1115919" y="710055"/>
                  <a:ext cx="1354263" cy="947940"/>
                </a:xfrm>
                <a:custGeom>
                  <a:avLst/>
                  <a:gdLst>
                    <a:gd name="connsiteX0" fmla="*/ 0 w 1354263"/>
                    <a:gd name="connsiteY0" fmla="*/ 158022 h 947940"/>
                    <a:gd name="connsiteX1" fmla="*/ 158022 w 1354263"/>
                    <a:gd name="connsiteY1" fmla="*/ 0 h 947940"/>
                    <a:gd name="connsiteX2" fmla="*/ 1196241 w 1354263"/>
                    <a:gd name="connsiteY2" fmla="*/ 0 h 947940"/>
                    <a:gd name="connsiteX3" fmla="*/ 1354263 w 1354263"/>
                    <a:gd name="connsiteY3" fmla="*/ 158022 h 947940"/>
                    <a:gd name="connsiteX4" fmla="*/ 1354263 w 1354263"/>
                    <a:gd name="connsiteY4" fmla="*/ 789918 h 947940"/>
                    <a:gd name="connsiteX5" fmla="*/ 1196241 w 1354263"/>
                    <a:gd name="connsiteY5" fmla="*/ 947940 h 947940"/>
                    <a:gd name="connsiteX6" fmla="*/ 158022 w 1354263"/>
                    <a:gd name="connsiteY6" fmla="*/ 947940 h 947940"/>
                    <a:gd name="connsiteX7" fmla="*/ 0 w 1354263"/>
                    <a:gd name="connsiteY7" fmla="*/ 789918 h 947940"/>
                    <a:gd name="connsiteX8" fmla="*/ 0 w 1354263"/>
                    <a:gd name="connsiteY8" fmla="*/ 158022 h 94794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</a:cxnLst>
                  <a:rect l="l" t="t" r="r" b="b"/>
                  <a:pathLst>
                    <a:path w="1354263" h="947940">
                      <a:moveTo>
                        <a:pt x="0" y="158022"/>
                      </a:moveTo>
                      <a:cubicBezTo>
                        <a:pt x="0" y="70749"/>
                        <a:pt x="70749" y="0"/>
                        <a:pt x="158022" y="0"/>
                      </a:cubicBezTo>
                      <a:lnTo>
                        <a:pt x="1196241" y="0"/>
                      </a:lnTo>
                      <a:cubicBezTo>
                        <a:pt x="1283514" y="0"/>
                        <a:pt x="1354263" y="70749"/>
                        <a:pt x="1354263" y="158022"/>
                      </a:cubicBezTo>
                      <a:lnTo>
                        <a:pt x="1354263" y="789918"/>
                      </a:lnTo>
                      <a:cubicBezTo>
                        <a:pt x="1354263" y="877191"/>
                        <a:pt x="1283514" y="947940"/>
                        <a:pt x="1196241" y="947940"/>
                      </a:cubicBezTo>
                      <a:lnTo>
                        <a:pt x="158022" y="947940"/>
                      </a:lnTo>
                      <a:cubicBezTo>
                        <a:pt x="70749" y="947940"/>
                        <a:pt x="0" y="877191"/>
                        <a:pt x="0" y="789918"/>
                      </a:cubicBezTo>
                      <a:lnTo>
                        <a:pt x="0" y="158022"/>
                      </a:lnTo>
                      <a:close/>
                    </a:path>
                  </a:pathLst>
                </a:custGeom>
              </p:spPr>
              <p:style>
                <a:lnRef idx="2">
                  <a:schemeClr val="dk1">
                    <a:shade val="80000"/>
                    <a:hueOff val="0"/>
                    <a:satOff val="0"/>
                    <a:lumOff val="0"/>
                    <a:alphaOff val="0"/>
                  </a:schemeClr>
                </a:lnRef>
                <a:fillRef idx="1">
                  <a:schemeClr val="lt1">
                    <a:hueOff val="0"/>
                    <a:satOff val="0"/>
                    <a:lumOff val="0"/>
                    <a:alphaOff val="0"/>
                  </a:schemeClr>
                </a:fillRef>
                <a:effectRef idx="0">
                  <a:schemeClr val="lt1">
                    <a:hueOff val="0"/>
                    <a:satOff val="0"/>
                    <a:lumOff val="0"/>
                    <a:alphaOff val="0"/>
                  </a:schemeClr>
                </a:effectRef>
                <a:fontRef idx="minor">
                  <a:schemeClr val="dk1">
                    <a:hueOff val="0"/>
                    <a:satOff val="0"/>
                    <a:lumOff val="0"/>
                    <a:alphaOff val="0"/>
                  </a:schemeClr>
                </a:fontRef>
              </p:style>
              <p:txBody>
                <a:bodyPr spcFirstLastPara="0" vert="horz" wrap="square" lIns="95813" tIns="95813" rIns="95813" bIns="95813" numCol="1" spcCol="1270" anchor="ctr" anchorCtr="0">
                  <a:noAutofit/>
                </a:bodyPr>
                <a:lstStyle/>
                <a:p>
                  <a:pPr lvl="0" algn="ctr" defTabSz="577850">
                    <a:lnSpc>
                      <a:spcPct val="90000"/>
                    </a:lnSpc>
                    <a:spcBef>
                      <a:spcPct val="0"/>
                    </a:spcBef>
                    <a:spcAft>
                      <a:spcPct val="35000"/>
                    </a:spcAft>
                  </a:pPr>
                  <a:r>
                    <a:rPr lang="en-US" sz="1300" kern="1200" dirty="0" smtClean="0">
                      <a:latin typeface="Euclid" panose="02020503060505020303" pitchFamily="18" charset="0"/>
                    </a:rPr>
                    <a:t>I. Manual screening</a:t>
                  </a:r>
                  <a:endParaRPr lang="en-US" sz="1300" kern="1200" dirty="0">
                    <a:latin typeface="Euclid" panose="02020503060505020303" pitchFamily="18" charset="0"/>
                  </a:endParaRPr>
                </a:p>
              </p:txBody>
            </p:sp>
            <p:sp>
              <p:nvSpPr>
                <p:cNvPr id="8" name="Freeform 7"/>
                <p:cNvSpPr/>
                <p:nvPr/>
              </p:nvSpPr>
              <p:spPr>
                <a:xfrm>
                  <a:off x="2470182" y="800462"/>
                  <a:ext cx="984962" cy="766167"/>
                </a:xfrm>
                <a:custGeom>
                  <a:avLst/>
                  <a:gdLst>
                    <a:gd name="connsiteX0" fmla="*/ 0 w 984962"/>
                    <a:gd name="connsiteY0" fmla="*/ 0 h 766167"/>
                    <a:gd name="connsiteX1" fmla="*/ 984962 w 984962"/>
                    <a:gd name="connsiteY1" fmla="*/ 0 h 766167"/>
                    <a:gd name="connsiteX2" fmla="*/ 984962 w 984962"/>
                    <a:gd name="connsiteY2" fmla="*/ 766167 h 766167"/>
                    <a:gd name="connsiteX3" fmla="*/ 0 w 984962"/>
                    <a:gd name="connsiteY3" fmla="*/ 766167 h 766167"/>
                    <a:gd name="connsiteX4" fmla="*/ 0 w 984962"/>
                    <a:gd name="connsiteY4" fmla="*/ 0 h 766167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984962" h="766167">
                      <a:moveTo>
                        <a:pt x="0" y="0"/>
                      </a:moveTo>
                      <a:lnTo>
                        <a:pt x="984962" y="0"/>
                      </a:lnTo>
                      <a:lnTo>
                        <a:pt x="984962" y="766167"/>
                      </a:lnTo>
                      <a:lnTo>
                        <a:pt x="0" y="766167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</p:spPr>
              <p:style>
                <a:lnRef idx="0">
                  <a:schemeClr val="dk1">
                    <a:alpha val="0"/>
                    <a:hueOff val="0"/>
                    <a:satOff val="0"/>
                    <a:lumOff val="0"/>
                    <a:alphaOff val="0"/>
                  </a:schemeClr>
                </a:lnRef>
                <a:fillRef idx="0">
                  <a:schemeClr val="lt1">
                    <a:alpha val="0"/>
                    <a:hueOff val="0"/>
                    <a:satOff val="0"/>
                    <a:lumOff val="0"/>
                    <a:alphaOff val="0"/>
                  </a:schemeClr>
                </a:fillRef>
                <a:effectRef idx="0">
                  <a:schemeClr val="lt1">
                    <a:alpha val="0"/>
                    <a:hueOff val="0"/>
                    <a:satOff val="0"/>
                    <a:lumOff val="0"/>
                    <a:alphaOff val="0"/>
                  </a:schemeClr>
                </a:effectRef>
                <a:fontRef idx="minor">
                  <a:schemeClr val="tx1">
                    <a:hueOff val="0"/>
                    <a:satOff val="0"/>
                    <a:lumOff val="0"/>
                    <a:alphaOff val="0"/>
                  </a:schemeClr>
                </a:fontRef>
              </p:style>
              <p:txBody>
                <a:bodyPr spcFirstLastPara="0" vert="horz" wrap="square" lIns="49530" tIns="49530" rIns="49530" bIns="49530" numCol="1" spcCol="1270" anchor="ctr" anchorCtr="0">
                  <a:noAutofit/>
                </a:bodyPr>
                <a:lstStyle/>
                <a:p>
                  <a:pPr marL="0" lvl="1" algn="l" defTabSz="444500">
                    <a:lnSpc>
                      <a:spcPct val="90000"/>
                    </a:lnSpc>
                    <a:spcBef>
                      <a:spcPct val="0"/>
                    </a:spcBef>
                    <a:spcAft>
                      <a:spcPct val="15000"/>
                    </a:spcAft>
                  </a:pPr>
                  <a:r>
                    <a:rPr lang="en-US" sz="1000" kern="1200" dirty="0" smtClean="0">
                      <a:latin typeface="Euclid" panose="02020503060505020303" pitchFamily="18" charset="0"/>
                    </a:rPr>
                    <a:t>Engineering judgment</a:t>
                  </a:r>
                </a:p>
                <a:p>
                  <a:pPr marL="0" lvl="1" algn="l" defTabSz="444500">
                    <a:lnSpc>
                      <a:spcPct val="90000"/>
                    </a:lnSpc>
                    <a:spcBef>
                      <a:spcPct val="0"/>
                    </a:spcBef>
                    <a:spcAft>
                      <a:spcPct val="15000"/>
                    </a:spcAft>
                  </a:pPr>
                  <a:r>
                    <a:rPr lang="en-US" sz="1000" dirty="0" smtClean="0">
                      <a:latin typeface="Euclid" panose="02020503060505020303" pitchFamily="18" charset="0"/>
                    </a:rPr>
                    <a:t>Process Knowledge</a:t>
                  </a:r>
                  <a:endParaRPr lang="en-US" sz="1000" kern="1200" dirty="0">
                    <a:latin typeface="Euclid" panose="02020503060505020303" pitchFamily="18" charset="0"/>
                  </a:endParaRPr>
                </a:p>
              </p:txBody>
            </p:sp>
            <p:sp>
              <p:nvSpPr>
                <p:cNvPr id="9" name="Bent-Up Arrow 8"/>
                <p:cNvSpPr/>
                <p:nvPr/>
              </p:nvSpPr>
              <p:spPr>
                <a:xfrm rot="5400000">
                  <a:off x="2451884" y="2666682"/>
                  <a:ext cx="804475" cy="915866"/>
                </a:xfrm>
                <a:prstGeom prst="bentUpArrow">
                  <a:avLst>
                    <a:gd name="adj1" fmla="val 32840"/>
                    <a:gd name="adj2" fmla="val 25000"/>
                    <a:gd name="adj3" fmla="val 35780"/>
                  </a:avLst>
                </a:prstGeom>
              </p:spPr>
              <p:style>
                <a:lnRef idx="2">
                  <a:schemeClr val="dk1">
                    <a:shade val="80000"/>
                    <a:hueOff val="0"/>
                    <a:satOff val="0"/>
                    <a:lumOff val="0"/>
                    <a:alphaOff val="0"/>
                  </a:schemeClr>
                </a:lnRef>
                <a:fillRef idx="1">
                  <a:schemeClr val="dk1">
                    <a:tint val="40000"/>
                    <a:hueOff val="0"/>
                    <a:satOff val="0"/>
                    <a:lumOff val="0"/>
                    <a:alphaOff val="0"/>
                  </a:schemeClr>
                </a:fillRef>
                <a:effectRef idx="0">
                  <a:schemeClr val="dk1">
                    <a:tint val="40000"/>
                    <a:hueOff val="0"/>
                    <a:satOff val="0"/>
                    <a:lumOff val="0"/>
                    <a:alphaOff val="0"/>
                  </a:schemeClr>
                </a:effectRef>
                <a:fontRef idx="minor">
                  <a:schemeClr val="lt1">
                    <a:hueOff val="0"/>
                    <a:satOff val="0"/>
                    <a:lumOff val="0"/>
                    <a:alphaOff val="0"/>
                  </a:schemeClr>
                </a:fontRef>
              </p:style>
            </p:sp>
            <p:sp>
              <p:nvSpPr>
                <p:cNvPr id="10" name="Freeform 9"/>
                <p:cNvSpPr/>
                <p:nvPr/>
              </p:nvSpPr>
              <p:spPr>
                <a:xfrm>
                  <a:off x="2238747" y="1774904"/>
                  <a:ext cx="1354263" cy="947940"/>
                </a:xfrm>
                <a:custGeom>
                  <a:avLst/>
                  <a:gdLst>
                    <a:gd name="connsiteX0" fmla="*/ 0 w 1354263"/>
                    <a:gd name="connsiteY0" fmla="*/ 158022 h 947940"/>
                    <a:gd name="connsiteX1" fmla="*/ 158022 w 1354263"/>
                    <a:gd name="connsiteY1" fmla="*/ 0 h 947940"/>
                    <a:gd name="connsiteX2" fmla="*/ 1196241 w 1354263"/>
                    <a:gd name="connsiteY2" fmla="*/ 0 h 947940"/>
                    <a:gd name="connsiteX3" fmla="*/ 1354263 w 1354263"/>
                    <a:gd name="connsiteY3" fmla="*/ 158022 h 947940"/>
                    <a:gd name="connsiteX4" fmla="*/ 1354263 w 1354263"/>
                    <a:gd name="connsiteY4" fmla="*/ 789918 h 947940"/>
                    <a:gd name="connsiteX5" fmla="*/ 1196241 w 1354263"/>
                    <a:gd name="connsiteY5" fmla="*/ 947940 h 947940"/>
                    <a:gd name="connsiteX6" fmla="*/ 158022 w 1354263"/>
                    <a:gd name="connsiteY6" fmla="*/ 947940 h 947940"/>
                    <a:gd name="connsiteX7" fmla="*/ 0 w 1354263"/>
                    <a:gd name="connsiteY7" fmla="*/ 789918 h 947940"/>
                    <a:gd name="connsiteX8" fmla="*/ 0 w 1354263"/>
                    <a:gd name="connsiteY8" fmla="*/ 158022 h 94794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</a:cxnLst>
                  <a:rect l="l" t="t" r="r" b="b"/>
                  <a:pathLst>
                    <a:path w="1354263" h="947940">
                      <a:moveTo>
                        <a:pt x="0" y="158022"/>
                      </a:moveTo>
                      <a:cubicBezTo>
                        <a:pt x="0" y="70749"/>
                        <a:pt x="70749" y="0"/>
                        <a:pt x="158022" y="0"/>
                      </a:cubicBezTo>
                      <a:lnTo>
                        <a:pt x="1196241" y="0"/>
                      </a:lnTo>
                      <a:cubicBezTo>
                        <a:pt x="1283514" y="0"/>
                        <a:pt x="1354263" y="70749"/>
                        <a:pt x="1354263" y="158022"/>
                      </a:cubicBezTo>
                      <a:lnTo>
                        <a:pt x="1354263" y="789918"/>
                      </a:lnTo>
                      <a:cubicBezTo>
                        <a:pt x="1354263" y="877191"/>
                        <a:pt x="1283514" y="947940"/>
                        <a:pt x="1196241" y="947940"/>
                      </a:cubicBezTo>
                      <a:lnTo>
                        <a:pt x="158022" y="947940"/>
                      </a:lnTo>
                      <a:cubicBezTo>
                        <a:pt x="70749" y="947940"/>
                        <a:pt x="0" y="877191"/>
                        <a:pt x="0" y="789918"/>
                      </a:cubicBezTo>
                      <a:lnTo>
                        <a:pt x="0" y="158022"/>
                      </a:lnTo>
                      <a:close/>
                    </a:path>
                  </a:pathLst>
                </a:custGeom>
              </p:spPr>
              <p:style>
                <a:lnRef idx="2">
                  <a:schemeClr val="dk1">
                    <a:shade val="80000"/>
                    <a:hueOff val="0"/>
                    <a:satOff val="0"/>
                    <a:lumOff val="0"/>
                    <a:alphaOff val="0"/>
                  </a:schemeClr>
                </a:lnRef>
                <a:fillRef idx="1">
                  <a:schemeClr val="lt1">
                    <a:hueOff val="0"/>
                    <a:satOff val="0"/>
                    <a:lumOff val="0"/>
                    <a:alphaOff val="0"/>
                  </a:schemeClr>
                </a:fillRef>
                <a:effectRef idx="0">
                  <a:schemeClr val="lt1">
                    <a:hueOff val="0"/>
                    <a:satOff val="0"/>
                    <a:lumOff val="0"/>
                    <a:alphaOff val="0"/>
                  </a:schemeClr>
                </a:effectRef>
                <a:fontRef idx="minor">
                  <a:schemeClr val="dk1">
                    <a:hueOff val="0"/>
                    <a:satOff val="0"/>
                    <a:lumOff val="0"/>
                    <a:alphaOff val="0"/>
                  </a:schemeClr>
                </a:fontRef>
              </p:style>
              <p:txBody>
                <a:bodyPr spcFirstLastPara="0" vert="horz" wrap="square" lIns="95813" tIns="95813" rIns="95813" bIns="95813" numCol="1" spcCol="1270" anchor="ctr" anchorCtr="0">
                  <a:noAutofit/>
                </a:bodyPr>
                <a:lstStyle/>
                <a:p>
                  <a:pPr lvl="0" algn="ctr" defTabSz="577850">
                    <a:lnSpc>
                      <a:spcPct val="90000"/>
                    </a:lnSpc>
                    <a:spcBef>
                      <a:spcPct val="0"/>
                    </a:spcBef>
                    <a:spcAft>
                      <a:spcPct val="35000"/>
                    </a:spcAft>
                  </a:pPr>
                  <a:r>
                    <a:rPr lang="en-US" sz="1300" kern="1200" dirty="0" smtClean="0">
                      <a:latin typeface="Euclid" panose="02020503060505020303" pitchFamily="18" charset="0"/>
                    </a:rPr>
                    <a:t>II. Unsupervised screening</a:t>
                  </a:r>
                  <a:endParaRPr lang="en-US" sz="1300" kern="1200" dirty="0">
                    <a:latin typeface="Euclid" panose="02020503060505020303" pitchFamily="18" charset="0"/>
                  </a:endParaRPr>
                </a:p>
              </p:txBody>
            </p:sp>
            <p:sp>
              <p:nvSpPr>
                <p:cNvPr id="11" name="Freeform 10"/>
                <p:cNvSpPr/>
                <p:nvPr/>
              </p:nvSpPr>
              <p:spPr>
                <a:xfrm>
                  <a:off x="3593010" y="1865312"/>
                  <a:ext cx="984962" cy="766167"/>
                </a:xfrm>
                <a:custGeom>
                  <a:avLst/>
                  <a:gdLst>
                    <a:gd name="connsiteX0" fmla="*/ 0 w 984962"/>
                    <a:gd name="connsiteY0" fmla="*/ 0 h 766167"/>
                    <a:gd name="connsiteX1" fmla="*/ 984962 w 984962"/>
                    <a:gd name="connsiteY1" fmla="*/ 0 h 766167"/>
                    <a:gd name="connsiteX2" fmla="*/ 984962 w 984962"/>
                    <a:gd name="connsiteY2" fmla="*/ 766167 h 766167"/>
                    <a:gd name="connsiteX3" fmla="*/ 0 w 984962"/>
                    <a:gd name="connsiteY3" fmla="*/ 766167 h 766167"/>
                    <a:gd name="connsiteX4" fmla="*/ 0 w 984962"/>
                    <a:gd name="connsiteY4" fmla="*/ 0 h 766167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984962" h="766167">
                      <a:moveTo>
                        <a:pt x="0" y="0"/>
                      </a:moveTo>
                      <a:lnTo>
                        <a:pt x="984962" y="0"/>
                      </a:lnTo>
                      <a:lnTo>
                        <a:pt x="984962" y="766167"/>
                      </a:lnTo>
                      <a:lnTo>
                        <a:pt x="0" y="766167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</p:spPr>
              <p:style>
                <a:lnRef idx="0">
                  <a:schemeClr val="dk1">
                    <a:alpha val="0"/>
                    <a:hueOff val="0"/>
                    <a:satOff val="0"/>
                    <a:lumOff val="0"/>
                    <a:alphaOff val="0"/>
                  </a:schemeClr>
                </a:lnRef>
                <a:fillRef idx="0">
                  <a:schemeClr val="lt1">
                    <a:alpha val="0"/>
                    <a:hueOff val="0"/>
                    <a:satOff val="0"/>
                    <a:lumOff val="0"/>
                    <a:alphaOff val="0"/>
                  </a:schemeClr>
                </a:fillRef>
                <a:effectRef idx="0">
                  <a:schemeClr val="lt1">
                    <a:alpha val="0"/>
                    <a:hueOff val="0"/>
                    <a:satOff val="0"/>
                    <a:lumOff val="0"/>
                    <a:alphaOff val="0"/>
                  </a:schemeClr>
                </a:effectRef>
                <a:fontRef idx="minor">
                  <a:schemeClr val="tx1">
                    <a:hueOff val="0"/>
                    <a:satOff val="0"/>
                    <a:lumOff val="0"/>
                    <a:alphaOff val="0"/>
                  </a:schemeClr>
                </a:fontRef>
              </p:style>
              <p:txBody>
                <a:bodyPr spcFirstLastPara="0" vert="horz" wrap="square" lIns="49530" tIns="49530" rIns="49530" bIns="49530" numCol="1" spcCol="1270" anchor="ctr" anchorCtr="0">
                  <a:noAutofit/>
                </a:bodyPr>
                <a:lstStyle/>
                <a:p>
                  <a:pPr marL="0" lvl="1" algn="l" defTabSz="444500">
                    <a:lnSpc>
                      <a:spcPct val="90000"/>
                    </a:lnSpc>
                    <a:spcBef>
                      <a:spcPct val="0"/>
                    </a:spcBef>
                    <a:spcAft>
                      <a:spcPct val="15000"/>
                    </a:spcAft>
                  </a:pPr>
                  <a:r>
                    <a:rPr lang="en-US" sz="1000" kern="1200" dirty="0" smtClean="0">
                      <a:latin typeface="Euclid" panose="02020503060505020303" pitchFamily="18" charset="0"/>
                    </a:rPr>
                    <a:t>Trajectory similarity</a:t>
                  </a:r>
                  <a:endParaRPr lang="en-US" sz="1000" kern="1200" dirty="0">
                    <a:latin typeface="Euclid" panose="02020503060505020303" pitchFamily="18" charset="0"/>
                  </a:endParaRPr>
                </a:p>
                <a:p>
                  <a:pPr marL="0" lvl="1" algn="l" defTabSz="444500">
                    <a:lnSpc>
                      <a:spcPct val="90000"/>
                    </a:lnSpc>
                    <a:spcBef>
                      <a:spcPct val="0"/>
                    </a:spcBef>
                    <a:spcAft>
                      <a:spcPct val="15000"/>
                    </a:spcAft>
                  </a:pPr>
                  <a:r>
                    <a:rPr lang="en-US" sz="1000" kern="1200" dirty="0" smtClean="0">
                      <a:latin typeface="Euclid" panose="02020503060505020303" pitchFamily="18" charset="0"/>
                    </a:rPr>
                    <a:t>Clustering</a:t>
                  </a:r>
                  <a:endParaRPr lang="en-US" sz="1000" kern="1200" dirty="0">
                    <a:latin typeface="Euclid" panose="02020503060505020303" pitchFamily="18" charset="0"/>
                  </a:endParaRPr>
                </a:p>
              </p:txBody>
            </p:sp>
            <p:sp>
              <p:nvSpPr>
                <p:cNvPr id="12" name="Bent-Up Arrow 11"/>
                <p:cNvSpPr/>
                <p:nvPr/>
              </p:nvSpPr>
              <p:spPr>
                <a:xfrm rot="5400000">
                  <a:off x="3574712" y="3731531"/>
                  <a:ext cx="804475" cy="915866"/>
                </a:xfrm>
                <a:prstGeom prst="bentUpArrow">
                  <a:avLst>
                    <a:gd name="adj1" fmla="val 32840"/>
                    <a:gd name="adj2" fmla="val 25000"/>
                    <a:gd name="adj3" fmla="val 35780"/>
                  </a:avLst>
                </a:prstGeom>
              </p:spPr>
              <p:style>
                <a:lnRef idx="2">
                  <a:schemeClr val="dk1">
                    <a:shade val="80000"/>
                    <a:hueOff val="0"/>
                    <a:satOff val="0"/>
                    <a:lumOff val="0"/>
                    <a:alphaOff val="0"/>
                  </a:schemeClr>
                </a:lnRef>
                <a:fillRef idx="1">
                  <a:schemeClr val="dk1">
                    <a:tint val="40000"/>
                    <a:hueOff val="0"/>
                    <a:satOff val="0"/>
                    <a:lumOff val="0"/>
                    <a:alphaOff val="0"/>
                  </a:schemeClr>
                </a:fillRef>
                <a:effectRef idx="0">
                  <a:schemeClr val="dk1">
                    <a:tint val="40000"/>
                    <a:hueOff val="0"/>
                    <a:satOff val="0"/>
                    <a:lumOff val="0"/>
                    <a:alphaOff val="0"/>
                  </a:schemeClr>
                </a:effectRef>
                <a:fontRef idx="minor">
                  <a:schemeClr val="lt1">
                    <a:hueOff val="0"/>
                    <a:satOff val="0"/>
                    <a:lumOff val="0"/>
                    <a:alphaOff val="0"/>
                  </a:schemeClr>
                </a:fontRef>
              </p:style>
            </p:sp>
            <p:sp>
              <p:nvSpPr>
                <p:cNvPr id="13" name="Freeform 12"/>
                <p:cNvSpPr/>
                <p:nvPr/>
              </p:nvSpPr>
              <p:spPr>
                <a:xfrm>
                  <a:off x="3361575" y="2839754"/>
                  <a:ext cx="1354263" cy="947940"/>
                </a:xfrm>
                <a:custGeom>
                  <a:avLst/>
                  <a:gdLst>
                    <a:gd name="connsiteX0" fmla="*/ 0 w 1354263"/>
                    <a:gd name="connsiteY0" fmla="*/ 158022 h 947940"/>
                    <a:gd name="connsiteX1" fmla="*/ 158022 w 1354263"/>
                    <a:gd name="connsiteY1" fmla="*/ 0 h 947940"/>
                    <a:gd name="connsiteX2" fmla="*/ 1196241 w 1354263"/>
                    <a:gd name="connsiteY2" fmla="*/ 0 h 947940"/>
                    <a:gd name="connsiteX3" fmla="*/ 1354263 w 1354263"/>
                    <a:gd name="connsiteY3" fmla="*/ 158022 h 947940"/>
                    <a:gd name="connsiteX4" fmla="*/ 1354263 w 1354263"/>
                    <a:gd name="connsiteY4" fmla="*/ 789918 h 947940"/>
                    <a:gd name="connsiteX5" fmla="*/ 1196241 w 1354263"/>
                    <a:gd name="connsiteY5" fmla="*/ 947940 h 947940"/>
                    <a:gd name="connsiteX6" fmla="*/ 158022 w 1354263"/>
                    <a:gd name="connsiteY6" fmla="*/ 947940 h 947940"/>
                    <a:gd name="connsiteX7" fmla="*/ 0 w 1354263"/>
                    <a:gd name="connsiteY7" fmla="*/ 789918 h 947940"/>
                    <a:gd name="connsiteX8" fmla="*/ 0 w 1354263"/>
                    <a:gd name="connsiteY8" fmla="*/ 158022 h 94794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</a:cxnLst>
                  <a:rect l="l" t="t" r="r" b="b"/>
                  <a:pathLst>
                    <a:path w="1354263" h="947940">
                      <a:moveTo>
                        <a:pt x="0" y="158022"/>
                      </a:moveTo>
                      <a:cubicBezTo>
                        <a:pt x="0" y="70749"/>
                        <a:pt x="70749" y="0"/>
                        <a:pt x="158022" y="0"/>
                      </a:cubicBezTo>
                      <a:lnTo>
                        <a:pt x="1196241" y="0"/>
                      </a:lnTo>
                      <a:cubicBezTo>
                        <a:pt x="1283514" y="0"/>
                        <a:pt x="1354263" y="70749"/>
                        <a:pt x="1354263" y="158022"/>
                      </a:cubicBezTo>
                      <a:lnTo>
                        <a:pt x="1354263" y="789918"/>
                      </a:lnTo>
                      <a:cubicBezTo>
                        <a:pt x="1354263" y="877191"/>
                        <a:pt x="1283514" y="947940"/>
                        <a:pt x="1196241" y="947940"/>
                      </a:cubicBezTo>
                      <a:lnTo>
                        <a:pt x="158022" y="947940"/>
                      </a:lnTo>
                      <a:cubicBezTo>
                        <a:pt x="70749" y="947940"/>
                        <a:pt x="0" y="877191"/>
                        <a:pt x="0" y="789918"/>
                      </a:cubicBezTo>
                      <a:lnTo>
                        <a:pt x="0" y="158022"/>
                      </a:lnTo>
                      <a:close/>
                    </a:path>
                  </a:pathLst>
                </a:custGeom>
              </p:spPr>
              <p:style>
                <a:lnRef idx="2">
                  <a:schemeClr val="dk1">
                    <a:shade val="80000"/>
                    <a:hueOff val="0"/>
                    <a:satOff val="0"/>
                    <a:lumOff val="0"/>
                    <a:alphaOff val="0"/>
                  </a:schemeClr>
                </a:lnRef>
                <a:fillRef idx="1">
                  <a:schemeClr val="lt1">
                    <a:hueOff val="0"/>
                    <a:satOff val="0"/>
                    <a:lumOff val="0"/>
                    <a:alphaOff val="0"/>
                  </a:schemeClr>
                </a:fillRef>
                <a:effectRef idx="0">
                  <a:schemeClr val="lt1">
                    <a:hueOff val="0"/>
                    <a:satOff val="0"/>
                    <a:lumOff val="0"/>
                    <a:alphaOff val="0"/>
                  </a:schemeClr>
                </a:effectRef>
                <a:fontRef idx="minor">
                  <a:schemeClr val="dk1">
                    <a:hueOff val="0"/>
                    <a:satOff val="0"/>
                    <a:lumOff val="0"/>
                    <a:alphaOff val="0"/>
                  </a:schemeClr>
                </a:fontRef>
              </p:style>
              <p:txBody>
                <a:bodyPr spcFirstLastPara="0" vert="horz" wrap="square" lIns="95813" tIns="95813" rIns="95813" bIns="95813" numCol="1" spcCol="1270" anchor="ctr" anchorCtr="0">
                  <a:noAutofit/>
                </a:bodyPr>
                <a:lstStyle/>
                <a:p>
                  <a:pPr lvl="0" algn="ctr" defTabSz="577850">
                    <a:lnSpc>
                      <a:spcPct val="90000"/>
                    </a:lnSpc>
                    <a:spcBef>
                      <a:spcPct val="0"/>
                    </a:spcBef>
                    <a:spcAft>
                      <a:spcPct val="35000"/>
                    </a:spcAft>
                  </a:pPr>
                  <a:r>
                    <a:rPr lang="en-US" sz="1300" kern="1200" dirty="0" smtClean="0">
                      <a:latin typeface="Euclid" panose="02020503060505020303" pitchFamily="18" charset="0"/>
                    </a:rPr>
                    <a:t>III. Modeling and statistical analysis</a:t>
                  </a:r>
                  <a:endParaRPr lang="en-US" sz="1300" kern="1200" dirty="0">
                    <a:latin typeface="Euclid" panose="02020503060505020303" pitchFamily="18" charset="0"/>
                  </a:endParaRPr>
                </a:p>
              </p:txBody>
            </p:sp>
            <p:sp>
              <p:nvSpPr>
                <p:cNvPr id="14" name="Freeform 13"/>
                <p:cNvSpPr/>
                <p:nvPr/>
              </p:nvSpPr>
              <p:spPr>
                <a:xfrm>
                  <a:off x="4715838" y="2930162"/>
                  <a:ext cx="984962" cy="766167"/>
                </a:xfrm>
                <a:custGeom>
                  <a:avLst/>
                  <a:gdLst>
                    <a:gd name="connsiteX0" fmla="*/ 0 w 984962"/>
                    <a:gd name="connsiteY0" fmla="*/ 0 h 766167"/>
                    <a:gd name="connsiteX1" fmla="*/ 984962 w 984962"/>
                    <a:gd name="connsiteY1" fmla="*/ 0 h 766167"/>
                    <a:gd name="connsiteX2" fmla="*/ 984962 w 984962"/>
                    <a:gd name="connsiteY2" fmla="*/ 766167 h 766167"/>
                    <a:gd name="connsiteX3" fmla="*/ 0 w 984962"/>
                    <a:gd name="connsiteY3" fmla="*/ 766167 h 766167"/>
                    <a:gd name="connsiteX4" fmla="*/ 0 w 984962"/>
                    <a:gd name="connsiteY4" fmla="*/ 0 h 766167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984962" h="766167">
                      <a:moveTo>
                        <a:pt x="0" y="0"/>
                      </a:moveTo>
                      <a:lnTo>
                        <a:pt x="984962" y="0"/>
                      </a:lnTo>
                      <a:lnTo>
                        <a:pt x="984962" y="766167"/>
                      </a:lnTo>
                      <a:lnTo>
                        <a:pt x="0" y="766167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</p:spPr>
              <p:style>
                <a:lnRef idx="0">
                  <a:schemeClr val="dk1">
                    <a:alpha val="0"/>
                    <a:hueOff val="0"/>
                    <a:satOff val="0"/>
                    <a:lumOff val="0"/>
                    <a:alphaOff val="0"/>
                  </a:schemeClr>
                </a:lnRef>
                <a:fillRef idx="0">
                  <a:schemeClr val="lt1">
                    <a:alpha val="0"/>
                    <a:hueOff val="0"/>
                    <a:satOff val="0"/>
                    <a:lumOff val="0"/>
                    <a:alphaOff val="0"/>
                  </a:schemeClr>
                </a:fillRef>
                <a:effectRef idx="0">
                  <a:schemeClr val="lt1">
                    <a:alpha val="0"/>
                    <a:hueOff val="0"/>
                    <a:satOff val="0"/>
                    <a:lumOff val="0"/>
                    <a:alphaOff val="0"/>
                  </a:schemeClr>
                </a:effectRef>
                <a:fontRef idx="minor">
                  <a:schemeClr val="tx1">
                    <a:hueOff val="0"/>
                    <a:satOff val="0"/>
                    <a:lumOff val="0"/>
                    <a:alphaOff val="0"/>
                  </a:schemeClr>
                </a:fontRef>
              </p:style>
              <p:txBody>
                <a:bodyPr spcFirstLastPara="0" vert="horz" wrap="square" lIns="49530" tIns="49530" rIns="49530" bIns="49530" numCol="1" spcCol="1270" anchor="ctr" anchorCtr="0">
                  <a:noAutofit/>
                </a:bodyPr>
                <a:lstStyle/>
                <a:p>
                  <a:pPr marL="0" lvl="1" algn="l" defTabSz="444500">
                    <a:lnSpc>
                      <a:spcPct val="90000"/>
                    </a:lnSpc>
                    <a:spcBef>
                      <a:spcPct val="0"/>
                    </a:spcBef>
                    <a:spcAft>
                      <a:spcPct val="15000"/>
                    </a:spcAft>
                  </a:pPr>
                  <a:r>
                    <a:rPr lang="en-US" sz="1000" kern="1200" dirty="0" smtClean="0">
                      <a:latin typeface="Euclid" panose="02020503060505020303" pitchFamily="18" charset="0"/>
                    </a:rPr>
                    <a:t>Based on output correlation</a:t>
                  </a:r>
                  <a:endParaRPr lang="en-US" sz="1000" kern="1200" dirty="0">
                    <a:latin typeface="Euclid" panose="02020503060505020303" pitchFamily="18" charset="0"/>
                  </a:endParaRPr>
                </a:p>
              </p:txBody>
            </p:sp>
            <p:sp>
              <p:nvSpPr>
                <p:cNvPr id="15" name="Freeform 14"/>
                <p:cNvSpPr/>
                <p:nvPr/>
              </p:nvSpPr>
              <p:spPr>
                <a:xfrm>
                  <a:off x="4484403" y="3904604"/>
                  <a:ext cx="1354263" cy="947940"/>
                </a:xfrm>
                <a:custGeom>
                  <a:avLst/>
                  <a:gdLst>
                    <a:gd name="connsiteX0" fmla="*/ 0 w 1354263"/>
                    <a:gd name="connsiteY0" fmla="*/ 158022 h 947940"/>
                    <a:gd name="connsiteX1" fmla="*/ 158022 w 1354263"/>
                    <a:gd name="connsiteY1" fmla="*/ 0 h 947940"/>
                    <a:gd name="connsiteX2" fmla="*/ 1196241 w 1354263"/>
                    <a:gd name="connsiteY2" fmla="*/ 0 h 947940"/>
                    <a:gd name="connsiteX3" fmla="*/ 1354263 w 1354263"/>
                    <a:gd name="connsiteY3" fmla="*/ 158022 h 947940"/>
                    <a:gd name="connsiteX4" fmla="*/ 1354263 w 1354263"/>
                    <a:gd name="connsiteY4" fmla="*/ 789918 h 947940"/>
                    <a:gd name="connsiteX5" fmla="*/ 1196241 w 1354263"/>
                    <a:gd name="connsiteY5" fmla="*/ 947940 h 947940"/>
                    <a:gd name="connsiteX6" fmla="*/ 158022 w 1354263"/>
                    <a:gd name="connsiteY6" fmla="*/ 947940 h 947940"/>
                    <a:gd name="connsiteX7" fmla="*/ 0 w 1354263"/>
                    <a:gd name="connsiteY7" fmla="*/ 789918 h 947940"/>
                    <a:gd name="connsiteX8" fmla="*/ 0 w 1354263"/>
                    <a:gd name="connsiteY8" fmla="*/ 158022 h 94794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</a:cxnLst>
                  <a:rect l="l" t="t" r="r" b="b"/>
                  <a:pathLst>
                    <a:path w="1354263" h="947940">
                      <a:moveTo>
                        <a:pt x="0" y="158022"/>
                      </a:moveTo>
                      <a:cubicBezTo>
                        <a:pt x="0" y="70749"/>
                        <a:pt x="70749" y="0"/>
                        <a:pt x="158022" y="0"/>
                      </a:cubicBezTo>
                      <a:lnTo>
                        <a:pt x="1196241" y="0"/>
                      </a:lnTo>
                      <a:cubicBezTo>
                        <a:pt x="1283514" y="0"/>
                        <a:pt x="1354263" y="70749"/>
                        <a:pt x="1354263" y="158022"/>
                      </a:cubicBezTo>
                      <a:lnTo>
                        <a:pt x="1354263" y="789918"/>
                      </a:lnTo>
                      <a:cubicBezTo>
                        <a:pt x="1354263" y="877191"/>
                        <a:pt x="1283514" y="947940"/>
                        <a:pt x="1196241" y="947940"/>
                      </a:cubicBezTo>
                      <a:lnTo>
                        <a:pt x="158022" y="947940"/>
                      </a:lnTo>
                      <a:cubicBezTo>
                        <a:pt x="70749" y="947940"/>
                        <a:pt x="0" y="877191"/>
                        <a:pt x="0" y="789918"/>
                      </a:cubicBezTo>
                      <a:lnTo>
                        <a:pt x="0" y="158022"/>
                      </a:lnTo>
                      <a:close/>
                    </a:path>
                  </a:pathLst>
                </a:custGeom>
              </p:spPr>
              <p:style>
                <a:lnRef idx="2">
                  <a:schemeClr val="dk1">
                    <a:shade val="80000"/>
                    <a:hueOff val="0"/>
                    <a:satOff val="0"/>
                    <a:lumOff val="0"/>
                    <a:alphaOff val="0"/>
                  </a:schemeClr>
                </a:lnRef>
                <a:fillRef idx="1">
                  <a:schemeClr val="lt1">
                    <a:hueOff val="0"/>
                    <a:satOff val="0"/>
                    <a:lumOff val="0"/>
                    <a:alphaOff val="0"/>
                  </a:schemeClr>
                </a:fillRef>
                <a:effectRef idx="0">
                  <a:schemeClr val="lt1">
                    <a:hueOff val="0"/>
                    <a:satOff val="0"/>
                    <a:lumOff val="0"/>
                    <a:alphaOff val="0"/>
                  </a:schemeClr>
                </a:effectRef>
                <a:fontRef idx="minor">
                  <a:schemeClr val="dk1">
                    <a:hueOff val="0"/>
                    <a:satOff val="0"/>
                    <a:lumOff val="0"/>
                    <a:alphaOff val="0"/>
                  </a:schemeClr>
                </a:fontRef>
              </p:style>
              <p:txBody>
                <a:bodyPr spcFirstLastPara="0" vert="horz" wrap="square" lIns="95813" tIns="95813" rIns="95813" bIns="95813" numCol="1" spcCol="1270" anchor="ctr" anchorCtr="0">
                  <a:noAutofit/>
                </a:bodyPr>
                <a:lstStyle/>
                <a:p>
                  <a:pPr lvl="0" algn="ctr" defTabSz="577850">
                    <a:lnSpc>
                      <a:spcPct val="90000"/>
                    </a:lnSpc>
                    <a:spcBef>
                      <a:spcPct val="0"/>
                    </a:spcBef>
                    <a:spcAft>
                      <a:spcPct val="35000"/>
                    </a:spcAft>
                  </a:pPr>
                  <a:r>
                    <a:rPr lang="en-US" sz="1300" kern="1200" dirty="0" smtClean="0">
                      <a:latin typeface="Euclid" panose="02020503060505020303" pitchFamily="18" charset="0"/>
                    </a:rPr>
                    <a:t>IV. Model refinement and validation</a:t>
                  </a:r>
                  <a:endParaRPr lang="en-US" sz="1300" kern="1200" dirty="0">
                    <a:latin typeface="Euclid" panose="02020503060505020303" pitchFamily="18" charset="0"/>
                  </a:endParaRPr>
                </a:p>
              </p:txBody>
            </p:sp>
            <p:sp>
              <p:nvSpPr>
                <p:cNvPr id="16" name="Freeform 15"/>
                <p:cNvSpPr/>
                <p:nvPr/>
              </p:nvSpPr>
              <p:spPr>
                <a:xfrm>
                  <a:off x="5838666" y="3995012"/>
                  <a:ext cx="984962" cy="766167"/>
                </a:xfrm>
                <a:custGeom>
                  <a:avLst/>
                  <a:gdLst>
                    <a:gd name="connsiteX0" fmla="*/ 0 w 984962"/>
                    <a:gd name="connsiteY0" fmla="*/ 0 h 766167"/>
                    <a:gd name="connsiteX1" fmla="*/ 984962 w 984962"/>
                    <a:gd name="connsiteY1" fmla="*/ 0 h 766167"/>
                    <a:gd name="connsiteX2" fmla="*/ 984962 w 984962"/>
                    <a:gd name="connsiteY2" fmla="*/ 766167 h 766167"/>
                    <a:gd name="connsiteX3" fmla="*/ 0 w 984962"/>
                    <a:gd name="connsiteY3" fmla="*/ 766167 h 766167"/>
                    <a:gd name="connsiteX4" fmla="*/ 0 w 984962"/>
                    <a:gd name="connsiteY4" fmla="*/ 0 h 766167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984962" h="766167">
                      <a:moveTo>
                        <a:pt x="0" y="0"/>
                      </a:moveTo>
                      <a:lnTo>
                        <a:pt x="984962" y="0"/>
                      </a:lnTo>
                      <a:lnTo>
                        <a:pt x="984962" y="766167"/>
                      </a:lnTo>
                      <a:lnTo>
                        <a:pt x="0" y="766167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</p:spPr>
              <p:style>
                <a:lnRef idx="0">
                  <a:schemeClr val="dk1">
                    <a:alpha val="0"/>
                    <a:hueOff val="0"/>
                    <a:satOff val="0"/>
                    <a:lumOff val="0"/>
                    <a:alphaOff val="0"/>
                  </a:schemeClr>
                </a:lnRef>
                <a:fillRef idx="0">
                  <a:schemeClr val="lt1">
                    <a:alpha val="0"/>
                    <a:hueOff val="0"/>
                    <a:satOff val="0"/>
                    <a:lumOff val="0"/>
                    <a:alphaOff val="0"/>
                  </a:schemeClr>
                </a:fillRef>
                <a:effectRef idx="0">
                  <a:schemeClr val="lt1">
                    <a:alpha val="0"/>
                    <a:hueOff val="0"/>
                    <a:satOff val="0"/>
                    <a:lumOff val="0"/>
                    <a:alphaOff val="0"/>
                  </a:schemeClr>
                </a:effectRef>
                <a:fontRef idx="minor">
                  <a:schemeClr val="tx1">
                    <a:hueOff val="0"/>
                    <a:satOff val="0"/>
                    <a:lumOff val="0"/>
                    <a:alphaOff val="0"/>
                  </a:schemeClr>
                </a:fontRef>
              </p:style>
              <p:txBody>
                <a:bodyPr spcFirstLastPara="0" vert="horz" wrap="square" lIns="53340" tIns="53340" rIns="53340" bIns="53340" numCol="1" spcCol="1270" anchor="ctr" anchorCtr="0">
                  <a:noAutofit/>
                </a:bodyPr>
                <a:lstStyle/>
                <a:p>
                  <a:pPr marL="0" lvl="1" algn="l" defTabSz="488950">
                    <a:lnSpc>
                      <a:spcPct val="90000"/>
                    </a:lnSpc>
                    <a:spcBef>
                      <a:spcPct val="0"/>
                    </a:spcBef>
                    <a:spcAft>
                      <a:spcPct val="15000"/>
                    </a:spcAft>
                  </a:pPr>
                  <a:r>
                    <a:rPr lang="en-US" sz="1100" kern="1200" dirty="0" smtClean="0">
                      <a:latin typeface="Euclid" panose="02020503060505020303" pitchFamily="18" charset="0"/>
                    </a:rPr>
                    <a:t>Refine model and isolate variable</a:t>
                  </a:r>
                  <a:endParaRPr lang="en-US" sz="1100" kern="1200" dirty="0">
                    <a:latin typeface="Euclid" panose="02020503060505020303" pitchFamily="18" charset="0"/>
                  </a:endParaRPr>
                </a:p>
              </p:txBody>
            </p:sp>
          </p:grpSp>
          <p:sp>
            <p:nvSpPr>
              <p:cNvPr id="5" name="TextBox 4"/>
              <p:cNvSpPr txBox="1"/>
              <p:nvPr/>
            </p:nvSpPr>
            <p:spPr>
              <a:xfrm>
                <a:off x="4350552" y="1230928"/>
                <a:ext cx="1715534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dirty="0" smtClean="0">
                    <a:latin typeface="Euclid" panose="02020503060505020303" pitchFamily="18" charset="0"/>
                  </a:rPr>
                  <a:t>If unsatisfactory </a:t>
                </a:r>
              </a:p>
            </p:txBody>
          </p:sp>
        </p:grpSp>
        <p:cxnSp>
          <p:nvCxnSpPr>
            <p:cNvPr id="22" name="Elbow Connector 21"/>
            <p:cNvCxnSpPr/>
            <p:nvPr/>
          </p:nvCxnSpPr>
          <p:spPr>
            <a:xfrm rot="16200000" flipV="1">
              <a:off x="3412694" y="1159306"/>
              <a:ext cx="2852012" cy="2819400"/>
            </a:xfrm>
            <a:prstGeom prst="bentConnector3">
              <a:avLst>
                <a:gd name="adj1" fmla="val 99978"/>
              </a:avLst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236170" y="990600"/>
            <a:ext cx="8907830" cy="4755329"/>
            <a:chOff x="236170" y="1752600"/>
            <a:chExt cx="8907830" cy="4755329"/>
          </a:xfrm>
        </p:grpSpPr>
        <p:pic>
          <p:nvPicPr>
            <p:cNvPr id="5" name="Picture 4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641791" y="1981966"/>
              <a:ext cx="3502209" cy="45259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6" name="Rounded Rectangle 5"/>
            <p:cNvSpPr/>
            <p:nvPr/>
          </p:nvSpPr>
          <p:spPr>
            <a:xfrm>
              <a:off x="6248400" y="3297668"/>
              <a:ext cx="2661228" cy="914400"/>
            </a:xfrm>
            <a:prstGeom prst="round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Rounded Rectangle 6"/>
            <p:cNvSpPr/>
            <p:nvPr/>
          </p:nvSpPr>
          <p:spPr>
            <a:xfrm>
              <a:off x="6858000" y="5212529"/>
              <a:ext cx="354830" cy="914400"/>
            </a:xfrm>
            <a:prstGeom prst="round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8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6793" y="3988716"/>
              <a:ext cx="2964054" cy="2450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9" name="Picture 3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6170" y="1760220"/>
              <a:ext cx="2965850" cy="24518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0" name="Picture 4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43200" y="1752600"/>
              <a:ext cx="3195391" cy="22308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1" name="Picture 6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02588" y="4078810"/>
              <a:ext cx="3161361" cy="22071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cxnSp>
          <p:nvCxnSpPr>
            <p:cNvPr id="12" name="Straight Arrow Connector 11"/>
            <p:cNvCxnSpPr/>
            <p:nvPr/>
          </p:nvCxnSpPr>
          <p:spPr>
            <a:xfrm>
              <a:off x="4572000" y="2764268"/>
              <a:ext cx="3505200" cy="838200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Arrow Connector 12"/>
            <p:cNvCxnSpPr/>
            <p:nvPr/>
          </p:nvCxnSpPr>
          <p:spPr>
            <a:xfrm>
              <a:off x="1981200" y="3109857"/>
              <a:ext cx="5411695" cy="492611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Arrow Connector 13"/>
            <p:cNvCxnSpPr/>
            <p:nvPr/>
          </p:nvCxnSpPr>
          <p:spPr>
            <a:xfrm>
              <a:off x="2802588" y="5212529"/>
              <a:ext cx="4055412" cy="31531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Arrow Connector 14"/>
            <p:cNvCxnSpPr/>
            <p:nvPr/>
          </p:nvCxnSpPr>
          <p:spPr>
            <a:xfrm>
              <a:off x="5105400" y="4440668"/>
              <a:ext cx="3276600" cy="228600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27179361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IV. 2</a:t>
            </a:r>
            <a:r>
              <a:rPr lang="en-US" baseline="30000" dirty="0" smtClean="0"/>
              <a:t>nd</a:t>
            </a:r>
            <a:r>
              <a:rPr lang="en-US" dirty="0" smtClean="0"/>
              <a:t> stage PLS model</a:t>
            </a:r>
            <a:endParaRPr lang="en-US" dirty="0"/>
          </a:p>
        </p:txBody>
      </p:sp>
      <p:pic>
        <p:nvPicPr>
          <p:cNvPr id="1026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123203"/>
            <a:ext cx="7162800" cy="52331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6781800" y="1447800"/>
            <a:ext cx="2057400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he wafer to wafer variations are not very well captured</a:t>
            </a:r>
          </a:p>
          <a:p>
            <a:r>
              <a:rPr lang="en-US" dirty="0" smtClean="0"/>
              <a:t>but lot-to-lot variations are being predicted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EE517D-F28E-4920-945A-9EFF3D6E0F53}" type="datetime1">
              <a:rPr lang="en-US" smtClean="0"/>
              <a:pPr/>
              <a:t>2/23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Bo Lu, John Stuber, T.F. Edgar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2CCA71-14F3-4EC4-8C36-9E3ED5D2EE6E}" type="slidenum">
              <a:rPr lang="en-US" smtClean="0"/>
              <a:pPr/>
              <a:t>4</a:t>
            </a:fld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1727200" y="151367"/>
            <a:ext cx="1161857" cy="369332"/>
          </a:xfrm>
          <a:prstGeom prst="rect">
            <a:avLst/>
          </a:prstGeom>
          <a:gradFill flip="none" rotWithShape="1">
            <a:gsLst>
              <a:gs pos="0">
                <a:srgbClr val="FFC000"/>
              </a:gs>
              <a:gs pos="58000">
                <a:srgbClr val="C6531F"/>
              </a:gs>
              <a:gs pos="100000">
                <a:srgbClr val="C6531F"/>
              </a:gs>
            </a:gsLst>
            <a:path path="rect">
              <a:fillToRect l="100000" t="100000"/>
            </a:path>
            <a:tileRect r="-100000" b="-100000"/>
          </a:gradFill>
          <a:ln w="19050">
            <a:noFill/>
          </a:ln>
        </p:spPr>
        <p:txBody>
          <a:bodyPr wrap="none" rtlCol="0">
            <a:spAutoFit/>
          </a:bodyPr>
          <a:lstStyle/>
          <a:p>
            <a:r>
              <a:rPr lang="en-US" sz="1800" b="1" spc="160" dirty="0" smtClean="0">
                <a:solidFill>
                  <a:schemeClr val="bg1"/>
                </a:solidFill>
              </a:rPr>
              <a:t>Results</a:t>
            </a:r>
            <a:endParaRPr lang="en-US" b="1" spc="16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869949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990600"/>
            <a:ext cx="7162800" cy="5105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5558847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6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81000" y="1219200"/>
            <a:ext cx="9753600" cy="53777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 smtClean="0"/>
              <a:t>Model Refinement: Dynamic PLS model</a:t>
            </a:r>
            <a:endParaRPr lang="en-US" sz="3200" dirty="0"/>
          </a:p>
        </p:txBody>
      </p:sp>
      <p:pic>
        <p:nvPicPr>
          <p:cNvPr id="1026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1981200"/>
            <a:ext cx="7260927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1295400" y="1386701"/>
            <a:ext cx="7239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Includes lagged values of y</a:t>
            </a:r>
            <a:r>
              <a:rPr lang="en-US" baseline="-25000" dirty="0" smtClean="0"/>
              <a:t>k-1</a:t>
            </a:r>
            <a:r>
              <a:rPr lang="en-US" dirty="0" smtClean="0"/>
              <a:t>, y</a:t>
            </a:r>
            <a:r>
              <a:rPr lang="en-US" baseline="-25000" dirty="0" smtClean="0"/>
              <a:t>k-2</a:t>
            </a:r>
            <a:r>
              <a:rPr lang="en-US" dirty="0" smtClean="0"/>
              <a:t> into the </a:t>
            </a:r>
            <a:r>
              <a:rPr lang="en-US" b="1" dirty="0" smtClean="0"/>
              <a:t>X </a:t>
            </a:r>
            <a:r>
              <a:rPr lang="en-US" dirty="0" smtClean="0"/>
              <a:t>matrix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6781800" y="2524745"/>
            <a:ext cx="1981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/>
              <a:t> </a:t>
            </a:r>
            <a:r>
              <a:rPr lang="en-US" sz="2000" b="1" dirty="0" smtClean="0"/>
              <a:t>R</a:t>
            </a:r>
            <a:r>
              <a:rPr lang="en-US" sz="2000" b="1" baseline="30000" dirty="0" smtClean="0"/>
              <a:t>2</a:t>
            </a:r>
            <a:r>
              <a:rPr lang="en-US" sz="2000" b="1" baseline="-25000" dirty="0" smtClean="0"/>
              <a:t>corr</a:t>
            </a:r>
            <a:r>
              <a:rPr lang="en-US" sz="2000" b="1" dirty="0"/>
              <a:t> </a:t>
            </a:r>
            <a:r>
              <a:rPr lang="en-US" sz="2000" b="1" dirty="0" smtClean="0"/>
              <a:t>= 0.9258</a:t>
            </a:r>
            <a:endParaRPr lang="en-US" sz="2000" b="1" dirty="0"/>
          </a:p>
        </p:txBody>
      </p:sp>
      <p:sp>
        <p:nvSpPr>
          <p:cNvPr id="6" name="TextBox 5"/>
          <p:cNvSpPr txBox="1"/>
          <p:nvPr/>
        </p:nvSpPr>
        <p:spPr>
          <a:xfrm>
            <a:off x="6806005" y="4343400"/>
            <a:ext cx="1981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/>
              <a:t> </a:t>
            </a:r>
            <a:r>
              <a:rPr lang="en-US" sz="2000" b="1" dirty="0" smtClean="0"/>
              <a:t>R</a:t>
            </a:r>
            <a:r>
              <a:rPr lang="en-US" sz="2000" b="1" baseline="30000" dirty="0" smtClean="0"/>
              <a:t>2</a:t>
            </a:r>
            <a:r>
              <a:rPr lang="en-US" sz="2000" b="1" baseline="-25000" dirty="0" smtClean="0"/>
              <a:t>test</a:t>
            </a:r>
            <a:r>
              <a:rPr lang="en-US" sz="2000" b="1" dirty="0" smtClean="0"/>
              <a:t> = 0.9020</a:t>
            </a:r>
            <a:endParaRPr lang="en-US" sz="2000" b="1" dirty="0"/>
          </a:p>
        </p:txBody>
      </p:sp>
      <p:sp>
        <p:nvSpPr>
          <p:cNvPr id="7" name="TextBox 6"/>
          <p:cNvSpPr txBox="1"/>
          <p:nvPr/>
        </p:nvSpPr>
        <p:spPr>
          <a:xfrm rot="5400000">
            <a:off x="-287923" y="3335923"/>
            <a:ext cx="1981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Normalized </a:t>
            </a:r>
            <a:r>
              <a:rPr lang="en-US" sz="1600" dirty="0" err="1" smtClean="0"/>
              <a:t>R</a:t>
            </a:r>
            <a:r>
              <a:rPr lang="en-US" sz="1600" baseline="-25000" dirty="0" err="1" smtClean="0"/>
              <a:t>s</a:t>
            </a:r>
            <a:endParaRPr lang="en-US" sz="1600" baseline="-25000" dirty="0"/>
          </a:p>
        </p:txBody>
      </p:sp>
      <p:sp>
        <p:nvSpPr>
          <p:cNvPr id="8" name="TextBox 7"/>
          <p:cNvSpPr txBox="1"/>
          <p:nvPr/>
        </p:nvSpPr>
        <p:spPr>
          <a:xfrm rot="5400000">
            <a:off x="-287923" y="5469523"/>
            <a:ext cx="1981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Normalized </a:t>
            </a:r>
            <a:r>
              <a:rPr lang="en-US" sz="1600" dirty="0" err="1" smtClean="0"/>
              <a:t>R</a:t>
            </a:r>
            <a:r>
              <a:rPr lang="en-US" sz="1600" baseline="-25000" dirty="0" err="1" smtClean="0"/>
              <a:t>s</a:t>
            </a:r>
            <a:endParaRPr lang="en-US" sz="1600" baseline="-25000" dirty="0"/>
          </a:p>
        </p:txBody>
      </p:sp>
      <p:sp>
        <p:nvSpPr>
          <p:cNvPr id="9" name="TextBox 8"/>
          <p:cNvSpPr txBox="1"/>
          <p:nvPr/>
        </p:nvSpPr>
        <p:spPr>
          <a:xfrm>
            <a:off x="2895600" y="6172200"/>
            <a:ext cx="1981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Wafer Samples</a:t>
            </a:r>
            <a:endParaRPr lang="en-US" sz="2000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9D69F4-5FA5-4578-80CF-D07387D46AE3}" type="datetime1">
              <a:rPr lang="en-US" smtClean="0"/>
              <a:pPr/>
              <a:t>2/23/2015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Bo Lu, John Stuber, T.F. Edgar</a:t>
            </a:r>
            <a:endParaRPr 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2CCA71-14F3-4EC4-8C36-9E3ED5D2EE6E}" type="slidenum">
              <a:rPr lang="en-US" smtClean="0"/>
              <a:pPr/>
              <a:t>7</a:t>
            </a:fld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4116521" y="2401634"/>
            <a:ext cx="167295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Blue line – prediction</a:t>
            </a:r>
          </a:p>
          <a:p>
            <a:r>
              <a:rPr lang="en-US" sz="1200" dirty="0" smtClean="0"/>
              <a:t>Circles – measurements</a:t>
            </a:r>
          </a:p>
          <a:p>
            <a:r>
              <a:rPr lang="en-US" sz="1200" dirty="0" smtClean="0"/>
              <a:t>Colored by lot ID</a:t>
            </a:r>
            <a:endParaRPr lang="en-US" sz="1200" dirty="0"/>
          </a:p>
        </p:txBody>
      </p:sp>
      <p:sp>
        <p:nvSpPr>
          <p:cNvPr id="15" name="TextBox 14"/>
          <p:cNvSpPr txBox="1"/>
          <p:nvPr/>
        </p:nvSpPr>
        <p:spPr>
          <a:xfrm>
            <a:off x="1727200" y="151367"/>
            <a:ext cx="1161857" cy="369332"/>
          </a:xfrm>
          <a:prstGeom prst="rect">
            <a:avLst/>
          </a:prstGeom>
          <a:gradFill flip="none" rotWithShape="1">
            <a:gsLst>
              <a:gs pos="0">
                <a:srgbClr val="FFC000"/>
              </a:gs>
              <a:gs pos="58000">
                <a:srgbClr val="C6531F"/>
              </a:gs>
              <a:gs pos="100000">
                <a:srgbClr val="C6531F"/>
              </a:gs>
            </a:gsLst>
            <a:path path="rect">
              <a:fillToRect l="100000" t="100000"/>
            </a:path>
            <a:tileRect r="-100000" b="-100000"/>
          </a:gradFill>
          <a:ln w="19050">
            <a:noFill/>
          </a:ln>
        </p:spPr>
        <p:txBody>
          <a:bodyPr wrap="none" rtlCol="0">
            <a:spAutoFit/>
          </a:bodyPr>
          <a:lstStyle/>
          <a:p>
            <a:r>
              <a:rPr lang="en-US" sz="1800" b="1" spc="160" dirty="0" smtClean="0">
                <a:solidFill>
                  <a:schemeClr val="bg1"/>
                </a:solidFill>
              </a:rPr>
              <a:t>Results</a:t>
            </a:r>
            <a:endParaRPr lang="en-US" b="1" spc="16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799843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 smtClean="0"/>
              <a:t>Model Refinement – Time Series Residual</a:t>
            </a:r>
            <a:endParaRPr lang="en-US" sz="3200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904999"/>
            <a:ext cx="6677025" cy="4772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Rectangle 3"/>
          <p:cNvSpPr/>
          <p:nvPr/>
        </p:nvSpPr>
        <p:spPr>
          <a:xfrm>
            <a:off x="7058025" y="5345668"/>
            <a:ext cx="148931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R</a:t>
            </a:r>
            <a:r>
              <a:rPr lang="en-US" baseline="30000" dirty="0" smtClean="0"/>
              <a:t>2</a:t>
            </a:r>
            <a:r>
              <a:rPr lang="en-US" baseline="-25000" dirty="0" smtClean="0"/>
              <a:t>test</a:t>
            </a:r>
            <a:r>
              <a:rPr lang="en-US" dirty="0" smtClean="0"/>
              <a:t> = 0.8370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7010400" y="2907268"/>
            <a:ext cx="154247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R</a:t>
            </a:r>
            <a:r>
              <a:rPr lang="en-US" baseline="30000" dirty="0" smtClean="0"/>
              <a:t>2</a:t>
            </a:r>
            <a:r>
              <a:rPr lang="en-US" baseline="-25000" dirty="0" smtClean="0"/>
              <a:t>train</a:t>
            </a:r>
            <a:r>
              <a:rPr lang="en-US" dirty="0" smtClean="0"/>
              <a:t> = 0.9136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3641244"/>
              </p:ext>
            </p:extLst>
          </p:nvPr>
        </p:nvGraphicFramePr>
        <p:xfrm>
          <a:off x="7010400" y="1865531"/>
          <a:ext cx="1981200" cy="10279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Equation" r:id="rId4" imgW="1346040" imgH="698400" progId="Equation.DSMT4">
                  <p:embed/>
                </p:oleObj>
              </mc:Choice>
              <mc:Fallback>
                <p:oleObj name="Equation" r:id="rId4" imgW="1346040" imgH="698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1865531"/>
                        <a:ext cx="1981200" cy="102798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914400" y="1378803"/>
            <a:ext cx="7239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an ARMA(1,1) time series model was found to be sufficient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 rot="5400000">
            <a:off x="93077" y="3335923"/>
            <a:ext cx="1981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Normalized </a:t>
            </a:r>
            <a:r>
              <a:rPr lang="en-US" sz="1600" dirty="0" err="1" smtClean="0"/>
              <a:t>R</a:t>
            </a:r>
            <a:r>
              <a:rPr lang="en-US" sz="1600" baseline="-25000" dirty="0" err="1" smtClean="0"/>
              <a:t>s</a:t>
            </a:r>
            <a:endParaRPr lang="en-US" sz="1600" baseline="-25000" dirty="0"/>
          </a:p>
        </p:txBody>
      </p:sp>
      <p:sp>
        <p:nvSpPr>
          <p:cNvPr id="12" name="TextBox 11"/>
          <p:cNvSpPr txBox="1"/>
          <p:nvPr/>
        </p:nvSpPr>
        <p:spPr>
          <a:xfrm rot="5400000">
            <a:off x="93077" y="5469523"/>
            <a:ext cx="1981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Normalized </a:t>
            </a:r>
            <a:r>
              <a:rPr lang="en-US" sz="1600" dirty="0" err="1" smtClean="0"/>
              <a:t>R</a:t>
            </a:r>
            <a:r>
              <a:rPr lang="en-US" sz="1600" baseline="-25000" dirty="0" err="1" smtClean="0"/>
              <a:t>s</a:t>
            </a:r>
            <a:endParaRPr lang="en-US" sz="1600" baseline="-25000" dirty="0"/>
          </a:p>
        </p:txBody>
      </p:sp>
      <p:sp>
        <p:nvSpPr>
          <p:cNvPr id="13" name="TextBox 12"/>
          <p:cNvSpPr txBox="1"/>
          <p:nvPr/>
        </p:nvSpPr>
        <p:spPr>
          <a:xfrm>
            <a:off x="2971800" y="6260068"/>
            <a:ext cx="1981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/>
              <a:t>Wafer Samples</a:t>
            </a:r>
            <a:endParaRPr lang="en-US" sz="1800" dirty="0"/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C467F8-DCF2-4915-AE6B-4D2359C30795}" type="datetime1">
              <a:rPr lang="en-US" smtClean="0"/>
              <a:pPr/>
              <a:t>2/23/2015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Bo Lu, John Stuber, T.F. Edgar</a:t>
            </a:r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2CCA71-14F3-4EC4-8C36-9E3ED5D2EE6E}" type="slidenum">
              <a:rPr lang="en-US" smtClean="0"/>
              <a:pPr/>
              <a:t>8</a:t>
            </a:fld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4343400" y="4267200"/>
            <a:ext cx="167295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Blue line – prediction</a:t>
            </a:r>
          </a:p>
          <a:p>
            <a:r>
              <a:rPr lang="en-US" sz="1200" dirty="0" smtClean="0"/>
              <a:t>Circles – measurements</a:t>
            </a:r>
          </a:p>
          <a:p>
            <a:r>
              <a:rPr lang="en-US" sz="1200" dirty="0" smtClean="0"/>
              <a:t>Colored by lot ID</a:t>
            </a:r>
            <a:endParaRPr lang="en-US" sz="1200" dirty="0"/>
          </a:p>
        </p:txBody>
      </p:sp>
      <p:sp>
        <p:nvSpPr>
          <p:cNvPr id="16" name="TextBox 15"/>
          <p:cNvSpPr txBox="1"/>
          <p:nvPr/>
        </p:nvSpPr>
        <p:spPr>
          <a:xfrm>
            <a:off x="1727200" y="151367"/>
            <a:ext cx="1161857" cy="369332"/>
          </a:xfrm>
          <a:prstGeom prst="rect">
            <a:avLst/>
          </a:prstGeom>
          <a:gradFill flip="none" rotWithShape="1">
            <a:gsLst>
              <a:gs pos="0">
                <a:srgbClr val="FFC000"/>
              </a:gs>
              <a:gs pos="58000">
                <a:srgbClr val="C6531F"/>
              </a:gs>
              <a:gs pos="100000">
                <a:srgbClr val="C6531F"/>
              </a:gs>
            </a:gsLst>
            <a:path path="rect">
              <a:fillToRect l="100000" t="100000"/>
            </a:path>
            <a:tileRect r="-100000" b="-100000"/>
          </a:gradFill>
          <a:ln w="19050">
            <a:noFill/>
          </a:ln>
        </p:spPr>
        <p:txBody>
          <a:bodyPr wrap="none" rtlCol="0">
            <a:spAutoFit/>
          </a:bodyPr>
          <a:lstStyle/>
          <a:p>
            <a:r>
              <a:rPr lang="en-US" sz="1800" b="1" spc="160" dirty="0" smtClean="0">
                <a:solidFill>
                  <a:schemeClr val="bg1"/>
                </a:solidFill>
              </a:rPr>
              <a:t>Results</a:t>
            </a:r>
            <a:endParaRPr lang="en-US" b="1" spc="16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652106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249362"/>
          </a:xfrm>
        </p:spPr>
        <p:txBody>
          <a:bodyPr>
            <a:normAutofit/>
          </a:bodyPr>
          <a:lstStyle/>
          <a:p>
            <a:r>
              <a:rPr lang="en-US" dirty="0" smtClean="0"/>
              <a:t>Score plot of the reduced model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990600" y="1467813"/>
            <a:ext cx="8275022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The testing data (shaded squares) are within the valid operating regime</a:t>
            </a:r>
          </a:p>
          <a:p>
            <a:r>
              <a:rPr lang="en-US" sz="2000" dirty="0" smtClean="0"/>
              <a:t>Colored by device ID</a:t>
            </a:r>
            <a:endParaRPr lang="en-US" sz="2000" dirty="0"/>
          </a:p>
        </p:txBody>
      </p:sp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2175699"/>
            <a:ext cx="7176719" cy="43775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AC9940-B9A9-4834-9476-664E64B7AB7A}" type="datetime1">
              <a:rPr lang="en-US" smtClean="0"/>
              <a:pPr/>
              <a:t>2/23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Bo Lu, John Stuber, T.F. Edgar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2CCA71-14F3-4EC4-8C36-9E3ED5D2EE6E}" type="slidenum">
              <a:rPr lang="en-US" smtClean="0"/>
              <a:pPr/>
              <a:t>9</a:t>
            </a:fld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1727200" y="151367"/>
            <a:ext cx="1161857" cy="369332"/>
          </a:xfrm>
          <a:prstGeom prst="rect">
            <a:avLst/>
          </a:prstGeom>
          <a:gradFill flip="none" rotWithShape="1">
            <a:gsLst>
              <a:gs pos="0">
                <a:srgbClr val="FFC000"/>
              </a:gs>
              <a:gs pos="58000">
                <a:srgbClr val="C6531F"/>
              </a:gs>
              <a:gs pos="100000">
                <a:srgbClr val="C6531F"/>
              </a:gs>
            </a:gsLst>
            <a:path path="rect">
              <a:fillToRect l="100000" t="100000"/>
            </a:path>
            <a:tileRect r="-100000" b="-100000"/>
          </a:gradFill>
          <a:ln w="19050">
            <a:noFill/>
          </a:ln>
        </p:spPr>
        <p:txBody>
          <a:bodyPr wrap="none" rtlCol="0">
            <a:spAutoFit/>
          </a:bodyPr>
          <a:lstStyle/>
          <a:p>
            <a:r>
              <a:rPr lang="en-US" sz="1800" b="1" spc="160" dirty="0" smtClean="0">
                <a:solidFill>
                  <a:schemeClr val="bg1"/>
                </a:solidFill>
              </a:rPr>
              <a:t>Results</a:t>
            </a:r>
            <a:endParaRPr lang="en-US" b="1" spc="16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954116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28</TotalTime>
  <Words>912</Words>
  <Application>Microsoft Office PowerPoint</Application>
  <PresentationFormat>On-screen Show (4:3)</PresentationFormat>
  <Paragraphs>215</Paragraphs>
  <Slides>15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20" baseType="lpstr">
      <vt:lpstr>Arial</vt:lpstr>
      <vt:lpstr>Calibri</vt:lpstr>
      <vt:lpstr>Euclid</vt:lpstr>
      <vt:lpstr>Office Theme</vt:lpstr>
      <vt:lpstr>Equation</vt:lpstr>
      <vt:lpstr>PowerPoint Presentation</vt:lpstr>
      <vt:lpstr>PowerPoint Presentation</vt:lpstr>
      <vt:lpstr>PowerPoint Presentation</vt:lpstr>
      <vt:lpstr>IV. 2nd stage PLS model</vt:lpstr>
      <vt:lpstr>PowerPoint Presentation</vt:lpstr>
      <vt:lpstr>PowerPoint Presentation</vt:lpstr>
      <vt:lpstr>Model Refinement: Dynamic PLS model</vt:lpstr>
      <vt:lpstr>Model Refinement – Time Series Residual</vt:lpstr>
      <vt:lpstr>Score plot of the reduced model</vt:lpstr>
      <vt:lpstr>Relevant samples from batch trajectory</vt:lpstr>
      <vt:lpstr>Models using summary data</vt:lpstr>
      <vt:lpstr>PowerPoint Presentation</vt:lpstr>
      <vt:lpstr>Appendix: Variables that are not relevant to the process</vt:lpstr>
      <vt:lpstr>Appendix: Variables removed due to poor excitation (no variation)</vt:lpstr>
      <vt:lpstr>Appendix: traces removed due to lack of data (incomplete or over 50% missing)</vt:lpstr>
    </vt:vector>
  </TitlesOfParts>
  <Company>The Dow Chemical Company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Bo Lu</dc:creator>
  <cp:lastModifiedBy>Bo Lu</cp:lastModifiedBy>
  <cp:revision>10</cp:revision>
  <dcterms:created xsi:type="dcterms:W3CDTF">2015-02-20T16:31:26Z</dcterms:created>
  <dcterms:modified xsi:type="dcterms:W3CDTF">2015-02-23T22:51:00Z</dcterms:modified>
</cp:coreProperties>
</file>